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59" r:id="rId4"/>
    <p:sldId id="258" r:id="rId5"/>
    <p:sldId id="260" r:id="rId6"/>
    <p:sldId id="301" r:id="rId7"/>
    <p:sldId id="263" r:id="rId8"/>
    <p:sldId id="264" r:id="rId9"/>
    <p:sldId id="265" r:id="rId10"/>
    <p:sldId id="266" r:id="rId11"/>
    <p:sldId id="267" r:id="rId12"/>
    <p:sldId id="304" r:id="rId13"/>
    <p:sldId id="271" r:id="rId14"/>
    <p:sldId id="272" r:id="rId15"/>
    <p:sldId id="306" r:id="rId16"/>
    <p:sldId id="307" r:id="rId17"/>
    <p:sldId id="302" r:id="rId18"/>
    <p:sldId id="303" r:id="rId19"/>
    <p:sldId id="275" r:id="rId20"/>
    <p:sldId id="276" r:id="rId21"/>
    <p:sldId id="277" r:id="rId22"/>
    <p:sldId id="279" r:id="rId23"/>
    <p:sldId id="280" r:id="rId24"/>
    <p:sldId id="308" r:id="rId25"/>
    <p:sldId id="309" r:id="rId26"/>
    <p:sldId id="310" r:id="rId27"/>
    <p:sldId id="311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9" r:id="rId36"/>
    <p:sldId id="312" r:id="rId37"/>
    <p:sldId id="313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0830" autoAdjust="0"/>
  </p:normalViewPr>
  <p:slideViewPr>
    <p:cSldViewPr snapToGrid="0">
      <p:cViewPr varScale="1">
        <p:scale>
          <a:sx n="76" d="100"/>
          <a:sy n="76" d="100"/>
        </p:scale>
        <p:origin x="67" y="7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.jpeg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6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6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5.wmf"/><Relationship Id="rId7" Type="http://schemas.openxmlformats.org/officeDocument/2006/relationships/image" Target="../media/image7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6.wmf"/><Relationship Id="rId11" Type="http://schemas.openxmlformats.org/officeDocument/2006/relationships/image" Target="../media/image79.wmf"/><Relationship Id="rId5" Type="http://schemas.openxmlformats.org/officeDocument/2006/relationships/image" Target="../media/image62.wmf"/><Relationship Id="rId10" Type="http://schemas.openxmlformats.org/officeDocument/2006/relationships/image" Target="../media/image78.wmf"/><Relationship Id="rId4" Type="http://schemas.openxmlformats.org/officeDocument/2006/relationships/image" Target="../media/image61.wmf"/><Relationship Id="rId9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2.wmf"/><Relationship Id="rId7" Type="http://schemas.openxmlformats.org/officeDocument/2006/relationships/image" Target="../media/image70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6.wmf"/><Relationship Id="rId5" Type="http://schemas.openxmlformats.org/officeDocument/2006/relationships/image" Target="../media/image62.wmf"/><Relationship Id="rId10" Type="http://schemas.openxmlformats.org/officeDocument/2006/relationships/image" Target="../media/image71.wmf"/><Relationship Id="rId4" Type="http://schemas.openxmlformats.org/officeDocument/2006/relationships/image" Target="../media/image61.wmf"/><Relationship Id="rId9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6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5" Type="http://schemas.openxmlformats.org/officeDocument/2006/relationships/image" Target="../media/image9.wmf"/><Relationship Id="rId4" Type="http://schemas.openxmlformats.org/officeDocument/2006/relationships/image" Target="../media/image30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38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en-US" altLang="zh-CN" dirty="0" smtClean="0"/>
              <a:t>w</a:t>
            </a:r>
            <a:r>
              <a:rPr lang="zh-CN" altLang="zh-CN" dirty="0" smtClean="0"/>
              <a:t>的</a:t>
            </a:r>
            <a:r>
              <a:rPr lang="zh-CN" altLang="zh-CN" dirty="0"/>
              <a:t>大小决定了对粒子当前速度继承的多少，称为惯性因子；</a:t>
            </a:r>
          </a:p>
          <a:p>
            <a:r>
              <a:rPr lang="zh-CN" altLang="zh-CN" dirty="0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 dirty="0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2346388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42694000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38296147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681038"/>
            <a:ext cx="6096000" cy="3429000"/>
          </a:xfrm>
        </p:spPr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1038" y="4338638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816596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仿生算法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O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主要模拟鸟类觅食、人类认知等社会行为而提出；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主要借用生物进化中“适者生存”的规律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全局优化方法。两种算法都是在解空间随机产生初始种群，因而算法在全局的解空间进行搜索，且将搜索重点集中在性能高的部分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属于随机搜索算法。都是通过随机优化方法更新种群和搜索最优点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O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认知项和社会项前都加有随机数；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遗传操作均属随机操作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4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隐含并行性。搜索过程是从问题解的一个集合开始的，而不是从单个个体开始，具有隐含并行搜索特性，从而减小了陷入局部极小的可能性。并且由于这种并行性，易在并行计算机上实现，以提高算法性能和效率。 </a:t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5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个体的适配信息进行搜索，因此不受函数约束条件的限制，如连续性、可导性等。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6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高维复杂问题，往往会遇到早熟收敛和收敛性能差的缺点，都无法保证收敛到最优点。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23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6226"/>
            <a:ext cx="10972800" cy="942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95EED50-B25C-497F-81A8-EB0F29C0669C}" type="datetime1">
              <a:rPr lang="zh-CN" altLang="en-US"/>
              <a:pPr/>
              <a:t>2021/5/17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8B3E4E-1350-4236-9228-6272F99577D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7579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jpeg"/><Relationship Id="rId10" Type="http://schemas.openxmlformats.org/officeDocument/2006/relationships/image" Target="../media/image19.jpeg"/><Relationship Id="rId4" Type="http://schemas.openxmlformats.org/officeDocument/2006/relationships/image" Target="../media/image17.jpe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jpeg"/><Relationship Id="rId11" Type="http://schemas.openxmlformats.org/officeDocument/2006/relationships/image" Target="../media/image24.jpeg"/><Relationship Id="rId5" Type="http://schemas.openxmlformats.org/officeDocument/2006/relationships/image" Target="../media/image23.jpeg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Relationship Id="rId22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9.wmf"/><Relationship Id="rId18" Type="http://schemas.openxmlformats.org/officeDocument/2006/relationships/image" Target="../media/image5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50.wmf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5.jpeg"/><Relationship Id="rId23" Type="http://schemas.openxmlformats.org/officeDocument/2006/relationships/image" Target="../media/image70.w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2.wmf"/><Relationship Id="rId18" Type="http://schemas.openxmlformats.org/officeDocument/2006/relationships/image" Target="../media/image73.png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50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71.w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6.wmf"/><Relationship Id="rId22" Type="http://schemas.openxmlformats.org/officeDocument/2006/relationships/image" Target="../media/image78.wmf"/><Relationship Id="rId27" Type="http://schemas.openxmlformats.org/officeDocument/2006/relationships/image" Target="../media/image8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66.wmf"/><Relationship Id="rId22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5.jpeg"/><Relationship Id="rId10" Type="http://schemas.openxmlformats.org/officeDocument/2006/relationships/image" Target="../media/image8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 smtClean="0"/>
              <a:t>最优化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-</a:t>
            </a:r>
            <a:r>
              <a:rPr lang="zh-CN" altLang="en-US" dirty="0" smtClean="0"/>
              <a:t>粒子群算法（</a:t>
            </a:r>
            <a:r>
              <a:rPr lang="en-US" altLang="zh-CN" dirty="0" smtClean="0"/>
              <a:t>PSO</a:t>
            </a:r>
            <a:r>
              <a:rPr lang="zh-CN" altLang="en-US" dirty="0" smtClean="0"/>
              <a:t>）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                               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重庆大学 文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6829743" y="1709675"/>
            <a:ext cx="863600" cy="7921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rgbClr val="181847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區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9566593" y="2070037"/>
            <a:ext cx="863600" cy="7921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全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cxnSp>
        <p:nvCxnSpPr>
          <p:cNvPr id="23556" name="AutoShape 4"/>
          <p:cNvCxnSpPr>
            <a:cxnSpLocks noChangeShapeType="1"/>
            <a:endCxn id="23555" idx="3"/>
          </p:cNvCxnSpPr>
          <p:nvPr/>
        </p:nvCxnSpPr>
        <p:spPr bwMode="auto">
          <a:xfrm flipV="1">
            <a:off x="7288531" y="2765363"/>
            <a:ext cx="2405063" cy="985837"/>
          </a:xfrm>
          <a:prstGeom prst="straightConnector1">
            <a:avLst/>
          </a:prstGeom>
          <a:noFill/>
          <a:ln w="38100" cmpd="sng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7" name="AutoShape 5"/>
          <p:cNvCxnSpPr>
            <a:cxnSpLocks noChangeShapeType="1"/>
            <a:endCxn id="23554" idx="4"/>
          </p:cNvCxnSpPr>
          <p:nvPr/>
        </p:nvCxnSpPr>
        <p:spPr bwMode="auto">
          <a:xfrm flipV="1">
            <a:off x="7118669" y="2520887"/>
            <a:ext cx="142875" cy="863600"/>
          </a:xfrm>
          <a:prstGeom prst="straightConnector1">
            <a:avLst/>
          </a:prstGeom>
          <a:noFill/>
          <a:ln w="38100" cmpd="sng">
            <a:solidFill>
              <a:srgbClr val="0000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4958081" y="4159187"/>
            <a:ext cx="1655763" cy="793750"/>
          </a:xfrm>
          <a:prstGeom prst="line">
            <a:avLst/>
          </a:prstGeom>
          <a:noFill/>
          <a:ln w="38100" cmpd="sng">
            <a:solidFill>
              <a:srgbClr val="CC99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7190106" y="2285938"/>
            <a:ext cx="936625" cy="1296987"/>
          </a:xfrm>
          <a:prstGeom prst="line">
            <a:avLst/>
          </a:prstGeom>
          <a:noFill/>
          <a:ln w="38100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406005" y="2717737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運動向量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18443" y="4519549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慣性向量</a:t>
            </a:r>
          </a:p>
        </p:txBody>
      </p:sp>
      <p:pic>
        <p:nvPicPr>
          <p:cNvPr id="23562" name="Picture 10" descr="fly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1599">
            <a:off x="6542406" y="3565463"/>
            <a:ext cx="7921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643155" y="927138"/>
            <a:ext cx="792163" cy="431800"/>
          </a:xfrm>
          <a:prstGeom prst="rect">
            <a:avLst/>
          </a:prstGeom>
          <a:noFill/>
          <a:ln w="38100" cmpd="sng">
            <a:solidFill>
              <a:srgbClr val="CC99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3530638" y="875227"/>
            <a:ext cx="2233612" cy="431800"/>
          </a:xfrm>
          <a:prstGeom prst="rect">
            <a:avLst/>
          </a:prstGeom>
          <a:noFill/>
          <a:ln w="38100" cmpd="sng">
            <a:solidFill>
              <a:srgbClr val="0066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944387" y="904177"/>
            <a:ext cx="2233612" cy="4318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3589655" y="796647"/>
            <a:ext cx="4824413" cy="576262"/>
          </a:xfrm>
          <a:prstGeom prst="rect">
            <a:avLst/>
          </a:prstGeom>
          <a:noFill/>
          <a:ln w="38100" cmpd="sng">
            <a:solidFill>
              <a:srgbClr val="0099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567" name="Picture 16" descr="hakutyou1-b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306" y="474973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7" descr="aqu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068" y="461956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9" name="Rectangle 35"/>
          <p:cNvSpPr>
            <a:spLocks noChangeArrowheads="1"/>
          </p:cNvSpPr>
          <p:nvPr/>
        </p:nvSpPr>
        <p:spPr bwMode="auto">
          <a:xfrm>
            <a:off x="4529364" y="1588"/>
            <a:ext cx="24878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7788"/>
              </p:ext>
            </p:extLst>
          </p:nvPr>
        </p:nvGraphicFramePr>
        <p:xfrm>
          <a:off x="2915445" y="2436772"/>
          <a:ext cx="1925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r:id="rId6" imgW="1296279" imgH="254427" progId="Equation.DSMT4">
                  <p:embed/>
                </p:oleObj>
              </mc:Choice>
              <mc:Fallback>
                <p:oleObj r:id="rId6" imgW="1296279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45" y="2436772"/>
                        <a:ext cx="1925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95061"/>
              </p:ext>
            </p:extLst>
          </p:nvPr>
        </p:nvGraphicFramePr>
        <p:xfrm>
          <a:off x="2949338" y="2011013"/>
          <a:ext cx="1924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r:id="rId8" imgW="1232752" imgH="254427" progId="Equation.DSMT4">
                  <p:embed/>
                </p:oleObj>
              </mc:Choice>
              <mc:Fallback>
                <p:oleObj r:id="rId8" imgW="1232752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38" y="2011013"/>
                        <a:ext cx="19240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4262676" y="1547301"/>
            <a:ext cx="2376488" cy="514349"/>
            <a:chOff x="0" y="0"/>
            <a:chExt cx="907" cy="324"/>
          </a:xfrm>
        </p:grpSpPr>
        <p:sp>
          <p:nvSpPr>
            <p:cNvPr id="23573" name="Rectangle 40"/>
            <p:cNvSpPr>
              <a:spLocks noChangeArrowheads="1"/>
            </p:cNvSpPr>
            <p:nvPr/>
          </p:nvSpPr>
          <p:spPr bwMode="auto">
            <a:xfrm>
              <a:off x="90" y="91"/>
              <a:ext cx="6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00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udy Factor</a:t>
              </a:r>
            </a:p>
          </p:txBody>
        </p:sp>
        <p:sp>
          <p:nvSpPr>
            <p:cNvPr id="23574" name="Line 41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42"/>
            <p:cNvSpPr>
              <a:spLocks noChangeShapeType="1"/>
            </p:cNvSpPr>
            <p:nvPr/>
          </p:nvSpPr>
          <p:spPr bwMode="auto">
            <a:xfrm flipV="1">
              <a:off x="771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576" name="Picture 43" descr="050415_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180" y="381152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77" name="Object 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0542093"/>
              </p:ext>
            </p:extLst>
          </p:nvPr>
        </p:nvGraphicFramePr>
        <p:xfrm>
          <a:off x="1693700" y="990178"/>
          <a:ext cx="6402754" cy="3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r:id="rId11" imgW="4113332" imgH="241512" progId="Equation.DSMT4">
                  <p:embed/>
                </p:oleObj>
              </mc:Choice>
              <mc:Fallback>
                <p:oleObj r:id="rId11" imgW="411333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700" y="990178"/>
                        <a:ext cx="6402754" cy="37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58"/>
          <p:cNvSpPr txBox="1">
            <a:spLocks noChangeArrowheads="1"/>
          </p:cNvSpPr>
          <p:nvPr/>
        </p:nvSpPr>
        <p:spPr bwMode="auto">
          <a:xfrm>
            <a:off x="7894046" y="149514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2800" b="1" i="1">
                <a:latin typeface="Times" panose="02020603050405020304" pitchFamily="18" charset="0"/>
              </a:rPr>
              <a:t>p</a:t>
            </a:r>
            <a:r>
              <a:rPr lang="fr-FR" altLang="en-US" sz="2800" b="1" i="1" baseline="-25000">
                <a:latin typeface="Times" panose="02020603050405020304" pitchFamily="18" charset="0"/>
              </a:rPr>
              <a:t>g</a:t>
            </a:r>
            <a:endParaRPr lang="fr-FR" altLang="en-US" sz="2800" b="1" i="1">
              <a:latin typeface="Times" panose="02020603050405020304" pitchFamily="18" charset="0"/>
            </a:endParaRPr>
          </a:p>
        </p:txBody>
      </p:sp>
      <p:sp>
        <p:nvSpPr>
          <p:cNvPr id="2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55719" y="1533941"/>
                <a:ext cx="29195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𝑖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719" y="1533941"/>
                <a:ext cx="2919517" cy="276999"/>
              </a:xfrm>
              <a:prstGeom prst="rect">
                <a:avLst/>
              </a:prstGeom>
              <a:blipFill rotWithShape="0">
                <a:blip r:embed="rId13"/>
                <a:stretch>
                  <a:fillRect t="-4444" r="-125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818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decel="100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decel="100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decel="100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 autoUpdateAnimBg="0"/>
      <p:bldP spid="23555" grpId="0" animBg="1" autoUpdateAnimBg="0"/>
      <p:bldP spid="23558" grpId="0" animBg="1"/>
      <p:bldP spid="23559" grpId="0" animBg="1"/>
      <p:bldP spid="23560" grpId="0" autoUpdateAnimBg="0"/>
      <p:bldP spid="23561" grpId="0" autoUpdateAnimBg="0"/>
      <p:bldP spid="23563" grpId="0" animBg="1" autoUpdateAnimBg="0"/>
      <p:bldP spid="23563" grpId="1" animBg="1" autoUpdateAnimBg="0"/>
      <p:bldP spid="23564" grpId="0" animBg="1" autoUpdateAnimBg="0"/>
      <p:bldP spid="23564" grpId="1" animBg="1" autoUpdateAnimBg="0"/>
      <p:bldP spid="23565" grpId="0" animBg="1" autoUpdateAnimBg="0"/>
      <p:bldP spid="23565" grpId="1" animBg="1" autoUpdateAnimBg="0"/>
      <p:bldP spid="23566" grpId="0" animBg="1" autoUpdateAnimBg="0"/>
      <p:bldP spid="23566" grpId="1" animBg="1" autoUpdateAnimBg="0"/>
      <p:bldP spid="2357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4798"/>
              </p:ext>
            </p:extLst>
          </p:nvPr>
        </p:nvGraphicFramePr>
        <p:xfrm>
          <a:off x="3005329" y="999785"/>
          <a:ext cx="5826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r:id="rId3" imgW="3262801" imgH="241512" progId="Equation.DSMT4">
                  <p:embed/>
                </p:oleObj>
              </mc:Choice>
              <mc:Fallback>
                <p:oleObj r:id="rId3" imgW="326280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329" y="999785"/>
                        <a:ext cx="5826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 descr="hakutyou1-b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154" y="487169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aqua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0916" y="474152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32915"/>
              </p:ext>
            </p:extLst>
          </p:nvPr>
        </p:nvGraphicFramePr>
        <p:xfrm>
          <a:off x="2795778" y="2463460"/>
          <a:ext cx="194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r:id="rId7" imgW="1308985" imgH="254427" progId="Equation.DSMT4">
                  <p:embed/>
                </p:oleObj>
              </mc:Choice>
              <mc:Fallback>
                <p:oleObj r:id="rId7" imgW="1308985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463460"/>
                        <a:ext cx="19446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65348"/>
              </p:ext>
            </p:extLst>
          </p:nvPr>
        </p:nvGraphicFramePr>
        <p:xfrm>
          <a:off x="2795778" y="2031660"/>
          <a:ext cx="19446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r:id="rId9" imgW="1245457" imgH="254427" progId="Equation.DSMT4">
                  <p:embed/>
                </p:oleObj>
              </mc:Choice>
              <mc:Fallback>
                <p:oleObj r:id="rId9" imgW="1245457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031660"/>
                        <a:ext cx="19446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3445066" y="28412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3803841" y="32016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4019741" y="34175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3587941" y="29857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380104" y="3777909"/>
            <a:ext cx="936625" cy="935038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380104" y="3704885"/>
            <a:ext cx="1223963" cy="5762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316728" y="4352585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5316728" y="3128622"/>
            <a:ext cx="503238" cy="1223962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6540691" y="4065248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 flipV="1">
            <a:off x="6253353" y="3920785"/>
            <a:ext cx="287338" cy="1444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4380104" y="3777909"/>
            <a:ext cx="720725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5316729" y="4136684"/>
            <a:ext cx="936625" cy="215900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6540692" y="3562009"/>
            <a:ext cx="503237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4235641" y="36334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4524566" y="38493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4811903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5245291" y="42097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5677091" y="41366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>
            <a:off x="6035866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>
            <a:off x="6396228" y="39938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6685153" y="37779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605" name="Picture 29" descr="050415_0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028" y="393348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969263" y="661456"/>
            <a:ext cx="10273919" cy="5693623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p:sp>
        <p:nvSpPr>
          <p:cNvPr id="31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40073" y="1574460"/>
                <a:ext cx="2187730" cy="299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073" y="1574460"/>
                <a:ext cx="2187730" cy="299249"/>
              </a:xfrm>
              <a:prstGeom prst="rect">
                <a:avLst/>
              </a:prstGeom>
              <a:blipFill rotWithShape="0">
                <a:blip r:embed="rId12"/>
                <a:stretch>
                  <a:fillRect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083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8263 0.1101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4100" y="5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64 0.11019 L 0.14288 0.17616 C 0.15538 0.19074 0.17534 0.20209 0.19687 0.20648 C 0.22153 0.21111 0.24219 0.20903 0.25746 0.2 L 0.32969 0.16111 " pathEditMode="relative" rAng="529314" ptsTypes="FffFF">
                                      <p:cBhvr>
                                        <p:cTn id="30" dur="2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1900" y="61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6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968 0.16111 L 0.38975 0.0893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00" y="-32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4" grpId="1" animBg="1"/>
      <p:bldP spid="24584" grpId="2" animBg="1"/>
      <p:bldP spid="24584" grpId="3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592" grpId="0" animBg="1"/>
      <p:bldP spid="24593" grpId="0" animBg="1"/>
      <p:bldP spid="24594" grpId="0" animBg="1"/>
      <p:bldP spid="24595" grpId="0" animBg="1"/>
      <p:bldP spid="24596" grpId="0" animBg="1"/>
      <p:bldP spid="24597" grpId="0" animBg="1"/>
      <p:bldP spid="24598" grpId="0" animBg="1"/>
      <p:bldP spid="24599" grpId="0" animBg="1"/>
      <p:bldP spid="24600" grpId="0" animBg="1"/>
      <p:bldP spid="24601" grpId="0" animBg="1"/>
      <p:bldP spid="24602" grpId="0" animBg="1"/>
      <p:bldP spid="24603" grpId="0" animBg="1"/>
      <p:bldP spid="246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初始化参数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粒子群大小</a:t>
            </a:r>
            <a:r>
              <a:rPr lang="en-US" altLang="zh-CN" sz="2000" dirty="0" smtClean="0"/>
              <a:t>(swarm size)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初始位置</a:t>
            </a:r>
            <a:r>
              <a:rPr lang="en-US" altLang="zh-CN" sz="2000" dirty="0" smtClean="0"/>
              <a:t>(position of particle)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初始速度（方向</a:t>
            </a:r>
            <a:r>
              <a:rPr lang="en-US" altLang="zh-CN" sz="2000" dirty="0" smtClean="0"/>
              <a:t>velocity of particle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最大迭代次数</a:t>
            </a:r>
            <a:r>
              <a:rPr lang="en-US" altLang="zh-CN" sz="2000" dirty="0" smtClean="0"/>
              <a:t>(maximum number of  iterations)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控制参数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粒子群大小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惯性因子</a:t>
            </a:r>
            <a:r>
              <a:rPr lang="en-US" altLang="zh-CN" sz="2000" dirty="0" smtClean="0"/>
              <a:t>ω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加速度系数</a:t>
            </a:r>
            <a:r>
              <a:rPr lang="en-US" altLang="zh-CN" sz="2000" dirty="0" smtClean="0"/>
              <a:t>c1,c2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已迭代次数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60445"/>
              </p:ext>
            </p:extLst>
          </p:nvPr>
        </p:nvGraphicFramePr>
        <p:xfrm>
          <a:off x="5666232" y="231648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r:id="rId3" imgW="940934" imgH="241827" progId="Equation.DSMT4">
                  <p:embed/>
                </p:oleObj>
              </mc:Choice>
              <mc:Fallback>
                <p:oleObj r:id="rId3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232" y="231648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38631"/>
              </p:ext>
            </p:extLst>
          </p:nvPr>
        </p:nvGraphicFramePr>
        <p:xfrm>
          <a:off x="5742432" y="1762193"/>
          <a:ext cx="1752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r:id="rId5" imgW="928222" imgH="241827" progId="Equation.DSMT4">
                  <p:embed/>
                </p:oleObj>
              </mc:Choice>
              <mc:Fallback>
                <p:oleObj r:id="rId5" imgW="928222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32" y="1762193"/>
                        <a:ext cx="1752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04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（控制参数）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60020" y="1373485"/>
            <a:ext cx="2776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latin typeface="Adobe 楷体 Std R" charset="-122"/>
                <a:ea typeface="Adobe 楷体 Std R" charset="-122"/>
              </a:rPr>
              <a:t>群体</a:t>
            </a: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大小 </a:t>
            </a:r>
            <a:r>
              <a:rPr lang="zh-CN" altLang="en-US" sz="2400" b="1" i="1" dirty="0">
                <a:latin typeface="Adobe 楷体 Std R" charset="-122"/>
                <a:ea typeface="Adobe 楷体 Std R" charset="-122"/>
              </a:rPr>
              <a:t>m</a:t>
            </a:r>
            <a:r>
              <a:rPr lang="zh-CN" altLang="en-US" sz="2400" dirty="0">
                <a:latin typeface="Adobe 楷体 Std R" charset="-122"/>
                <a:ea typeface="Adobe 楷体 Std R" charset="-122"/>
              </a:rPr>
              <a:t> </a:t>
            </a: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916610" y="2090068"/>
            <a:ext cx="28328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是一个</a:t>
            </a:r>
            <a:r>
              <a:rPr lang="zh-CN" altLang="zh-CN" sz="200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整型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参数．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963738" y="3913952"/>
            <a:ext cx="1369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很大: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360614" y="5109339"/>
            <a:ext cx="685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当群体数目增长至一定水平时，再增长将</a:t>
            </a:r>
            <a:r>
              <a:rPr lang="zh-CN" altLang="zh-CN" sz="2000" dirty="0">
                <a:ea typeface="楷体_GB2312" pitchFamily="1" charset="-122"/>
              </a:rPr>
              <a:t>不再有显著的作用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005513" y="445293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但收敛速度慢．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09763" y="2723327"/>
            <a:ext cx="4555550" cy="835909"/>
            <a:chOff x="1909763" y="2723327"/>
            <a:chExt cx="4555550" cy="835909"/>
          </a:xfrm>
        </p:grpSpPr>
        <p:sp>
          <p:nvSpPr>
            <p:cNvPr id="28676" name="Rectangle 4"/>
            <p:cNvSpPr>
              <a:spLocks noChangeArrowheads="1"/>
            </p:cNvSpPr>
            <p:nvPr/>
          </p:nvSpPr>
          <p:spPr bwMode="auto">
            <a:xfrm>
              <a:off x="1909763" y="2723327"/>
              <a:ext cx="124104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i="1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zh-CN" sz="2000" dirty="0">
                  <a:latin typeface="Times New Roman" panose="02020603050405020304" pitchFamily="18" charset="0"/>
                  <a:ea typeface="楷体_GB2312" pitchFamily="1" charset="-122"/>
                </a:rPr>
                <a:t> 很小:  </a:t>
              </a:r>
              <a:r>
                <a:rPr lang="zh-CN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</a:p>
          </p:txBody>
        </p: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2946401" y="3159126"/>
              <a:ext cx="35189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000" dirty="0">
                  <a:ea typeface="楷体_GB2312" pitchFamily="1" charset="-122"/>
                </a:rPr>
                <a:t>陷入</a:t>
              </a:r>
              <a:r>
                <a:rPr lang="zh-CN" altLang="zh-CN" sz="2000" dirty="0" smtClean="0">
                  <a:ea typeface="楷体_GB2312" pitchFamily="1" charset="-122"/>
                </a:rPr>
                <a:t>局</a:t>
              </a:r>
              <a:r>
                <a:rPr lang="zh-CN" altLang="en-US" sz="2000" dirty="0" smtClean="0">
                  <a:ea typeface="楷体_GB2312" pitchFamily="1" charset="-122"/>
                </a:rPr>
                <a:t>部最</a:t>
              </a:r>
              <a:r>
                <a:rPr lang="zh-CN" altLang="zh-CN" sz="2000" dirty="0" smtClean="0">
                  <a:ea typeface="楷体_GB2312" pitchFamily="1" charset="-122"/>
                </a:rPr>
                <a:t>优</a:t>
              </a:r>
              <a:r>
                <a:rPr lang="zh-CN" altLang="zh-CN" sz="2000" dirty="0">
                  <a:ea typeface="楷体_GB2312" pitchFamily="1" charset="-122"/>
                </a:rPr>
                <a:t>的可能性很大．</a:t>
              </a:r>
            </a:p>
          </p:txBody>
        </p:sp>
      </p:grp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2360613" y="4478338"/>
            <a:ext cx="2811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 PSO的优化能力很好，</a:t>
            </a:r>
          </a:p>
        </p:txBody>
      </p:sp>
      <p:sp>
        <p:nvSpPr>
          <p:cNvPr id="13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3328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1"/>
      <p:bldP spid="28677" grpId="0"/>
      <p:bldP spid="28678" grpId="0"/>
      <p:bldP spid="286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29698" name="AutoShape 2" descr="紫色网格"/>
          <p:cNvSpPr>
            <a:spLocks noChangeArrowheads="1"/>
          </p:cNvSpPr>
          <p:nvPr/>
        </p:nvSpPr>
        <p:spPr bwMode="auto">
          <a:xfrm>
            <a:off x="7159625" y="3682425"/>
            <a:ext cx="3600450" cy="2407479"/>
          </a:xfrm>
          <a:prstGeom prst="wedgeRoundRectCallout">
            <a:avLst>
              <a:gd name="adj1" fmla="val -88138"/>
              <a:gd name="adj2" fmla="val -4323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800">
              <a:ea typeface="楷体_GB2312" pitchFamily="1" charset="-122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01246" y="1403588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0" r:id="rId5" imgW="3657917" imgH="3353117" progId="Equation.DSMT4">
                    <p:embed/>
                  </p:oleObj>
                </mc:Choice>
                <mc:Fallback>
                  <p:oleObj r:id="rId5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1" r:id="rId7" imgW="178504" imgH="229414" progId="Equation.DSMT4">
                    <p:embed/>
                  </p:oleObj>
                </mc:Choice>
                <mc:Fallback>
                  <p:oleObj r:id="rId7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2" r:id="rId9" imgW="204136" imgH="229614" progId="Equation.DSMT4">
                    <p:embed/>
                  </p:oleObj>
                </mc:Choice>
                <mc:Fallback>
                  <p:oleObj r:id="rId9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8207375" y="5307082"/>
            <a:ext cx="2552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失去对粒子本身</a:t>
            </a:r>
          </a:p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的速度的记忆</a:t>
            </a:r>
            <a:r>
              <a:rPr lang="zh-CN" altLang="zh-CN" sz="2000" dirty="0">
                <a:solidFill>
                  <a:schemeClr val="bg1"/>
                </a:solidFill>
                <a:ea typeface="楷体_GB2312" pitchFamily="1" charset="-122"/>
              </a:rPr>
              <a:t> </a:t>
            </a:r>
            <a:r>
              <a:rPr lang="zh-CN" altLang="zh-CN" sz="20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38582"/>
              </p:ext>
            </p:extLst>
          </p:nvPr>
        </p:nvGraphicFramePr>
        <p:xfrm>
          <a:off x="7484635" y="4866016"/>
          <a:ext cx="666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3" r:id="rId11" imgW="8534717" imgH="4267517" progId="Equation.DSMT4">
                  <p:embed/>
                </p:oleObj>
              </mc:Choice>
              <mc:Fallback>
                <p:oleObj r:id="rId11" imgW="8534717" imgH="426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635" y="4866016"/>
                        <a:ext cx="666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8189485" y="4925516"/>
            <a:ext cx="2640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基本粒子群</a:t>
            </a:r>
            <a:r>
              <a:rPr lang="zh-CN" altLang="zh-CN" sz="2000" b="1" dirty="0" smtClean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算法     </a:t>
            </a:r>
            <a:endParaRPr lang="zh-CN" altLang="zh-CN" sz="2000" b="1" dirty="0">
              <a:solidFill>
                <a:srgbClr val="FFFF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7502525" y="4064108"/>
            <a:ext cx="2954340" cy="428625"/>
            <a:chOff x="0" y="55"/>
            <a:chExt cx="1861" cy="270"/>
          </a:xfrm>
        </p:grpSpPr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0" y="55"/>
              <a:ext cx="18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 dirty="0" smtClean="0">
                  <a:solidFill>
                    <a:srgbClr val="FFFF00"/>
                  </a:solidFill>
                  <a:ea typeface="楷体_GB2312" pitchFamily="1" charset="-122"/>
                </a:rPr>
                <a:t>惯性</a:t>
              </a:r>
              <a:r>
                <a:rPr lang="zh-CN" altLang="en-US" sz="2000" b="1" dirty="0" smtClean="0">
                  <a:solidFill>
                    <a:srgbClr val="FFFF00"/>
                  </a:solidFill>
                  <a:ea typeface="楷体_GB2312" pitchFamily="1" charset="-122"/>
                </a:rPr>
                <a:t>权重（因子）</a:t>
              </a:r>
              <a:r>
                <a:rPr lang="zh-CN" altLang="zh-CN" sz="2000" dirty="0" smtClean="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 dirty="0" smtClean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  <a:r>
                <a:rPr lang="zh-CN" altLang="en-US" sz="2000" b="1" dirty="0" smtClean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，</a:t>
              </a:r>
              <a:endParaRPr lang="en-US" altLang="zh-CN" sz="2000" b="1" dirty="0" smtClean="0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297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961524"/>
                </p:ext>
              </p:extLst>
            </p:nvPr>
          </p:nvGraphicFramePr>
          <p:xfrm>
            <a:off x="1332" y="96"/>
            <a:ext cx="22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84" r:id="rId13" imgW="6705917" imgH="3353117" progId="Equation.DSMT4">
                    <p:embed/>
                  </p:oleObj>
                </mc:Choice>
                <mc:Fallback>
                  <p:oleObj r:id="rId13" imgW="6705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96"/>
                          <a:ext cx="22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5" r:id="rId15" imgW="6401117" imgH="5486717" progId="Equation.KSEE3">
                  <p:embed/>
                </p:oleObj>
              </mc:Choice>
              <mc:Fallback>
                <p:oleObj r:id="rId15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7389814" y="5429250"/>
          <a:ext cx="714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6" r:id="rId17" imgW="9144317" imgH="4267517" progId="Equation.DSMT4">
                  <p:embed/>
                </p:oleObj>
              </mc:Choice>
              <mc:Fallback>
                <p:oleObj r:id="rId17" imgW="9144317" imgH="426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4" y="5429250"/>
                        <a:ext cx="714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7" r:id="rId19" imgW="3085078" imgH="241512" progId="Equation.DSMT4">
                  <p:embed/>
                </p:oleObj>
              </mc:Choice>
              <mc:Fallback>
                <p:oleObj r:id="rId19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8" r:id="rId21" imgW="27432317" imgH="5791517" progId="Equation.KSEE3">
                  <p:embed/>
                </p:oleObj>
              </mc:Choice>
              <mc:Fallback>
                <p:oleObj r:id="rId21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9" r:id="rId23" imgW="27432317" imgH="5791517" progId="Equation.KSEE3">
                  <p:embed/>
                </p:oleObj>
              </mc:Choice>
              <mc:Fallback>
                <p:oleObj r:id="rId23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4138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nimBg="1" autoUpdateAnimBg="0"/>
      <p:bldP spid="29705" grpId="0" autoUpdateAnimBg="0"/>
      <p:bldP spid="29707" grpId="0" autoUpdateAnimBg="0"/>
      <p:bldP spid="29708" grpId="0" autoUpdateAnimBg="0"/>
      <p:bldP spid="29709" grpId="0" autoUpdateAnimBg="0"/>
      <p:bldP spid="29710" grpId="0" autoUpdateAnimBg="0"/>
      <p:bldP spid="297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zh-CN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zh-CN" sz="2400" dirty="0"/>
              <a:t>惯性权重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998年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hi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berhart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入了惯性权重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并提出动态调整惯性权重以平衡收敛的全局性和收敛速度，该算法被称为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准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SO</a:t>
            </a:r>
            <a:r>
              <a:rPr lang="zh-CN" altLang="en-US" sz="24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惯性权重w描述粒子上一代速度对当前代速度的影响。</a:t>
            </a: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值较大，全局寻优能力强，局部寻优能力弱；反之，则局部寻优能力强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当问题空间较大时，为了在搜索速度和搜索精度之间达到平衡，通常做法是使算法在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期有较高的全局搜索能力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得到合适的种子，而在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期有较高的局部搜索能力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提高收敛精度。所以w不宜为一个固定的常数。</a:t>
            </a:r>
          </a:p>
        </p:txBody>
      </p:sp>
    </p:spTree>
    <p:extLst>
      <p:ext uri="{BB962C8B-B14F-4D97-AF65-F5344CB8AC3E}">
        <p14:creationId xmlns:p14="http://schemas.microsoft.com/office/powerpoint/2010/main" val="156407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1" y="828677"/>
            <a:ext cx="9576389" cy="5297488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3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max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惯性权重，wmin最小惯性权重，run当前迭代次数，run</a:t>
            </a:r>
            <a:r>
              <a:rPr lang="zh-CN" altLang="en-US" sz="38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x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算法迭代总次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较大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较好的全局收敛能力，较小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较强的局部收敛能力。因此，随着迭代次数的增加，惯性权重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不断减少，从而使得粒子群算法在初期具有较强的全局收敛能力，而晚期具有较强的局部收敛能力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8732" y="965166"/>
            <a:ext cx="8229600" cy="276225"/>
          </a:xfrm>
        </p:spPr>
        <p:txBody>
          <a:bodyPr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chemeClr val="tx1"/>
                </a:solidFill>
              </a:rPr>
              <a:t>线性递减权值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/>
          </p:nvPr>
        </p:nvGraphicFramePr>
        <p:xfrm>
          <a:off x="3241158" y="1518500"/>
          <a:ext cx="4876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r:id="rId3" imgW="1981517" imgH="432117" progId="Equation.DSMT4">
                  <p:embed/>
                </p:oleObj>
              </mc:Choice>
              <mc:Fallback>
                <p:oleObj r:id="rId3" imgW="1981517" imgH="432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158" y="1518500"/>
                        <a:ext cx="48768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0" y="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362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7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8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9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1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2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3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8017193" y="2782455"/>
            <a:ext cx="3824288" cy="3105150"/>
          </a:xfrm>
          <a:prstGeom prst="wedgeRoundRectCallout">
            <a:avLst>
              <a:gd name="adj1" fmla="val -144753"/>
              <a:gd name="adj2" fmla="val -1363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8706169" y="2882468"/>
            <a:ext cx="1849438" cy="522288"/>
            <a:chOff x="0" y="0"/>
            <a:chExt cx="1165" cy="329"/>
          </a:xfrm>
        </p:grpSpPr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964" y="0"/>
            <a:ext cx="20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4" r:id="rId19" imgW="140565" imgH="229813" progId="Equation.DSMT4">
                    <p:embed/>
                  </p:oleObj>
                </mc:Choice>
                <mc:Fallback>
                  <p:oleObj r:id="rId19" imgW="140565" imgH="2298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0"/>
                          <a:ext cx="20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1439"/>
              </p:ext>
            </p:extLst>
          </p:nvPr>
        </p:nvGraphicFramePr>
        <p:xfrm>
          <a:off x="8486272" y="3525648"/>
          <a:ext cx="869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r:id="rId21" imgW="382146" imgH="229414" progId="Equation.DSMT4">
                  <p:embed/>
                </p:oleObj>
              </mc:Choice>
              <mc:Fallback>
                <p:oleObj r:id="rId21" imgW="382146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272" y="3525648"/>
                        <a:ext cx="869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8415657" y="3997657"/>
            <a:ext cx="2307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>
                <a:solidFill>
                  <a:srgbClr val="FFFF00"/>
                </a:solidFill>
                <a:ea typeface="楷体_GB2312" pitchFamily="1" charset="-122"/>
              </a:rPr>
              <a:t>无私型粒子群算法</a:t>
            </a:r>
            <a:r>
              <a:rPr lang="zh-CN" altLang="zh-CN" sz="200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8486272" y="4428095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社会，没有自我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8706169" y="4856689"/>
            <a:ext cx="302358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迅速丧失群体多样性，</a:t>
            </a:r>
          </a:p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易陷入局优而无法跳出．</a:t>
            </a:r>
          </a:p>
        </p:txBody>
      </p:sp>
    </p:spTree>
    <p:extLst>
      <p:ext uri="{BB962C8B-B14F-4D97-AF65-F5344CB8AC3E}">
        <p14:creationId xmlns:p14="http://schemas.microsoft.com/office/powerpoint/2010/main" val="2894819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 autoUpdateAnimBg="0"/>
      <p:bldP spid="31" grpId="0" autoUpdateAnimBg="0"/>
      <p:bldP spid="32" grpId="0" autoUpdateAnimBg="0"/>
      <p:bldP spid="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1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2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3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4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5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6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7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7643408" y="3178085"/>
            <a:ext cx="3731629" cy="3107696"/>
          </a:xfrm>
          <a:prstGeom prst="wedgeRoundRectCallout">
            <a:avLst>
              <a:gd name="adj1" fmla="val -136058"/>
              <a:gd name="adj2" fmla="val 23900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8012892" y="4358764"/>
            <a:ext cx="28232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自我认知型粒子群算法</a:t>
            </a:r>
            <a:r>
              <a:rPr lang="zh-CN" altLang="zh-CN" sz="2000" dirty="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012892" y="4860324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自我，没有社会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8012892" y="5413182"/>
            <a:ext cx="32816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完全没有信息的社会共享，</a:t>
            </a:r>
          </a:p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导致算法收敛速度缓慢</a:t>
            </a:r>
            <a:r>
              <a:rPr lang="zh-CN" altLang="zh-CN" sz="2000" dirty="0">
                <a:solidFill>
                  <a:srgbClr val="00FFFF"/>
                </a:solidFill>
                <a:ea typeface="楷体_GB2312" pitchFamily="1" charset="-122"/>
              </a:rPr>
              <a:t> </a:t>
            </a:r>
          </a:p>
        </p:txBody>
      </p: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8721863" y="3373177"/>
            <a:ext cx="1863725" cy="522288"/>
            <a:chOff x="0" y="0"/>
            <a:chExt cx="1174" cy="329"/>
          </a:xfrm>
        </p:grpSpPr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 dirty="0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 dirty="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 dirty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39" name="Object 22"/>
            <p:cNvGraphicFramePr>
              <a:graphicFrameLocks noChangeAspect="1"/>
            </p:cNvGraphicFramePr>
            <p:nvPr/>
          </p:nvGraphicFramePr>
          <p:xfrm>
            <a:off x="955" y="0"/>
            <a:ext cx="2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8" r:id="rId19" imgW="153181" imgH="229614" progId="Equation.DSMT4">
                    <p:embed/>
                  </p:oleObj>
                </mc:Choice>
                <mc:Fallback>
                  <p:oleObj r:id="rId19" imgW="153181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0"/>
                          <a:ext cx="2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36097"/>
              </p:ext>
            </p:extLst>
          </p:nvPr>
        </p:nvGraphicFramePr>
        <p:xfrm>
          <a:off x="7743420" y="3894931"/>
          <a:ext cx="898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9" r:id="rId21" imgW="394873" imgH="229414" progId="Equation.DSMT4">
                  <p:embed/>
                </p:oleObj>
              </mc:Choice>
              <mc:Fallback>
                <p:oleObj r:id="rId21" imgW="394873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20" y="3894931"/>
                        <a:ext cx="898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542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4" grpId="0" autoUpdateAnimBg="0"/>
      <p:bldP spid="35" grpId="0" autoUpdateAnimBg="0"/>
      <p:bldP spid="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ea typeface="楷体_GB2312" pitchFamily="1" charset="-122"/>
              </a:rPr>
              <a:t>粒子群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b="1" dirty="0">
                <a:ea typeface="楷体_GB2312" pitchFamily="1" charset="-122"/>
              </a:rPr>
              <a:t>构成</a:t>
            </a:r>
            <a:r>
              <a:rPr lang="zh-CN" altLang="en-US" sz="2400" b="1" dirty="0" smtClean="0">
                <a:ea typeface="楷体_GB2312" pitchFamily="1" charset="-122"/>
              </a:rPr>
              <a:t>要素</a:t>
            </a:r>
            <a:r>
              <a:rPr lang="en-US" altLang="zh-CN" sz="2400" b="1" dirty="0" smtClean="0">
                <a:ea typeface="楷体_GB2312" pitchFamily="1" charset="-122"/>
              </a:rPr>
              <a:t>:</a:t>
            </a:r>
            <a:endParaRPr lang="zh-CN" altLang="en-US" sz="2400" b="1" dirty="0"/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450993" y="1333904"/>
            <a:ext cx="6994526" cy="558801"/>
            <a:chOff x="0" y="-10"/>
            <a:chExt cx="4406" cy="352"/>
          </a:xfrm>
        </p:grpSpPr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0" y="19"/>
              <a:ext cx="44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342900" indent="-3429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　权重因子：惯性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楷体_GB2312" pitchFamily="1" charset="-122"/>
                </a:rPr>
                <a:t>因子      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、学习因子                 </a:t>
              </a:r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750425"/>
                </p:ext>
              </p:extLst>
            </p:nvPr>
          </p:nvGraphicFramePr>
          <p:xfrm>
            <a:off x="2227" y="-10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6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-10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023015"/>
                </p:ext>
              </p:extLst>
            </p:nvPr>
          </p:nvGraphicFramePr>
          <p:xfrm>
            <a:off x="3581" y="13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7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13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919771"/>
                </p:ext>
              </p:extLst>
            </p:nvPr>
          </p:nvGraphicFramePr>
          <p:xfrm>
            <a:off x="3965" y="-4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8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-4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682750" y="459660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社会经验部分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682750" y="3193660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前次迭代中自身的速度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1682750" y="3905059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自我认知部分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424827" y="2594547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粒子的速度更新主要由三部分组成：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6852"/>
              </p:ext>
            </p:extLst>
          </p:nvPr>
        </p:nvGraphicFramePr>
        <p:xfrm>
          <a:off x="5403850" y="3074857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9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074857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12"/>
              </p:ext>
            </p:extLst>
          </p:nvPr>
        </p:nvGraphicFramePr>
        <p:xfrm>
          <a:off x="2100651" y="1989252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0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651" y="1989252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1182"/>
              </p:ext>
            </p:extLst>
          </p:nvPr>
        </p:nvGraphicFramePr>
        <p:xfrm>
          <a:off x="3943351" y="3681840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3681840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65754"/>
              </p:ext>
            </p:extLst>
          </p:nvPr>
        </p:nvGraphicFramePr>
        <p:xfrm>
          <a:off x="3898901" y="4472415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2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4472415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AutoShape 16"/>
          <p:cNvSpPr>
            <a:spLocks/>
          </p:cNvSpPr>
          <p:nvPr/>
        </p:nvSpPr>
        <p:spPr bwMode="auto">
          <a:xfrm>
            <a:off x="7083425" y="4023153"/>
            <a:ext cx="179388" cy="900113"/>
          </a:xfrm>
          <a:prstGeom prst="rightBrace">
            <a:avLst>
              <a:gd name="adj1" fmla="val 41814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264400" y="4045011"/>
            <a:ext cx="408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4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,c</a:t>
            </a:r>
            <a:r>
              <a:rPr lang="zh-CN" altLang="en-US" sz="24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都不为0，称为</a:t>
            </a:r>
          </a:p>
          <a:p>
            <a:pPr eaLnBrk="0" hangingPunct="0"/>
            <a:r>
              <a:rPr lang="zh-CN" altLang="en-US" sz="2400" b="1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完全型粒子群算法     </a:t>
            </a:r>
          </a:p>
        </p:txBody>
      </p:sp>
      <p:sp>
        <p:nvSpPr>
          <p:cNvPr id="35858" name="Rectangle 18" descr="紫色网格"/>
          <p:cNvSpPr>
            <a:spLocks noChangeArrowheads="1"/>
          </p:cNvSpPr>
          <p:nvPr/>
        </p:nvSpPr>
        <p:spPr bwMode="auto">
          <a:xfrm>
            <a:off x="1790700" y="5345966"/>
            <a:ext cx="8578850" cy="830997"/>
          </a:xfrm>
          <a:prstGeom prst="rect">
            <a:avLst/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完全型粒子群算法更容易保持收敛速度和搜索效果的均衡，是较好的选择．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 smtClean="0"/>
              <a:t>粒子群算法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54884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/>
      <p:bldP spid="35857" grpId="0" autoUpdateAnimBg="0"/>
      <p:bldP spid="358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主要内容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的产生与发展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基本思想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粒子群算法的应用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遗传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77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448207" y="1311602"/>
            <a:ext cx="2159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最大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速度</a:t>
            </a:r>
            <a:r>
              <a:rPr lang="zh-CN" altLang="en-US" sz="2400" dirty="0">
                <a:ea typeface="楷体_GB2312" pitchFamily="1" charset="-122"/>
              </a:rPr>
              <a:t>    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961064" y="3743474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但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  <a:endParaRPr lang="zh-CN" altLang="zh-CN" sz="240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590801" y="2489350"/>
            <a:ext cx="706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在于维护算法的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探索能力</a:t>
            </a:r>
            <a:r>
              <a:rPr lang="zh-CN" altLang="zh-CN" sz="2400" dirty="0">
                <a:ea typeface="楷体_GB2312" pitchFamily="1" charset="-122"/>
              </a:rPr>
              <a:t>与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开发能力</a:t>
            </a:r>
            <a:r>
              <a:rPr lang="zh-CN" altLang="zh-CN" sz="2400" dirty="0">
                <a:ea typeface="楷体_GB2312" pitchFamily="1" charset="-122"/>
              </a:rPr>
              <a:t>的平衡．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</a:t>
            </a: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2692400" y="3203575"/>
            <a:ext cx="4987925" cy="522288"/>
            <a:chOff x="0" y="0"/>
            <a:chExt cx="3142" cy="329"/>
          </a:xfrm>
        </p:grpSpPr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217" y="26"/>
              <a:ext cx="29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ea typeface="楷体_GB2312" pitchFamily="1" charset="-122"/>
                </a:rPr>
                <a:t>较大时，探索能力增强， 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400" dirty="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6" r:id="rId3" imgW="190983" imgH="229116" progId="Equation.DSMT4">
                    <p:embed/>
                  </p:oleObj>
                </mc:Choice>
                <mc:Fallback>
                  <p:oleObj r:id="rId3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2046288" y="1874838"/>
            <a:ext cx="1233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作用:  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2676525" y="4484688"/>
            <a:ext cx="4521200" cy="522288"/>
            <a:chOff x="0" y="0"/>
            <a:chExt cx="2848" cy="329"/>
          </a:xfrm>
        </p:grpSpPr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227" y="22"/>
              <a:ext cx="2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ea typeface="楷体_GB2312" pitchFamily="1" charset="-122"/>
                </a:rPr>
                <a:t>较小时，开发能力增强，</a:t>
              </a:r>
              <a:r>
                <a:rPr lang="zh-CN" altLang="en-US" sz="2400" dirty="0">
                  <a:solidFill>
                    <a:schemeClr val="bg1"/>
                  </a:solidFill>
                  <a:ea typeface="楷体_GB2312" pitchFamily="1" charset="-122"/>
                </a:rPr>
                <a:t>   </a:t>
              </a:r>
              <a:endPara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7" r:id="rId5" imgW="190983" imgH="229116" progId="Equation.DSMT4">
                    <p:embed/>
                  </p:oleObj>
                </mc:Choice>
                <mc:Fallback>
                  <p:oleObj r:id="rId5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0" name="Group 12"/>
          <p:cNvGrpSpPr>
            <a:grpSpLocks/>
          </p:cNvGrpSpPr>
          <p:nvPr/>
        </p:nvGrpSpPr>
        <p:grpSpPr bwMode="auto">
          <a:xfrm>
            <a:off x="2590801" y="5598319"/>
            <a:ext cx="6788150" cy="522288"/>
            <a:chOff x="0" y="0"/>
            <a:chExt cx="4276" cy="329"/>
          </a:xfrm>
        </p:grpSpPr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8" r:id="rId7" imgW="190983" imgH="229116" progId="Equation.DSMT4">
                    <p:embed/>
                  </p:oleObj>
                </mc:Choice>
                <mc:Fallback>
                  <p:oleObj r:id="rId7" imgW="190983" imgH="2291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227" y="26"/>
              <a:ext cx="40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400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400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一般设为每维变量变化范围的10％~20％.    </a:t>
              </a: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</a:p>
          </p:txBody>
        </p:sp>
      </p:grp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5926139" y="4935538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但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6345239" y="3719513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粒子容易飞过最优解．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350001" y="4935538"/>
            <a:ext cx="31758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容易陷入局部最优．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22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63598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6" grpId="0" autoUpdateAnimBg="0"/>
      <p:bldP spid="37903" grpId="0" autoUpdateAnimBg="0"/>
      <p:bldP spid="37904" grpId="0" autoUpdateAnimBg="0"/>
      <p:bldP spid="3790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1227" y="1219857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邻域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的拓扑结构 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87851" y="5596446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全局粒子群算法和局部粒子群算法．</a:t>
            </a:r>
            <a:r>
              <a:rPr lang="zh-CN" altLang="zh-CN" sz="2400" dirty="0">
                <a:solidFill>
                  <a:srgbClr val="002060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6504"/>
              </p:ext>
            </p:extLst>
          </p:nvPr>
        </p:nvGraphicFramePr>
        <p:xfrm>
          <a:off x="8616950" y="4121151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r:id="rId3" imgW="203605" imgH="241722" progId="Equation.DSMT4">
                  <p:embed/>
                </p:oleObj>
              </mc:Choice>
              <mc:Fallback>
                <p:oleObj r:id="rId3" imgW="203605" imgH="2417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4121151"/>
                        <a:ext cx="46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909764" y="1898651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群算法的邻域拓扑结构包括两种，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540000" y="2528888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一种是将群体内</a:t>
            </a: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所有个体</a:t>
            </a:r>
            <a:r>
              <a:rPr lang="zh-CN" altLang="zh-CN" sz="2400" dirty="0">
                <a:ea typeface="楷体_GB2312" pitchFamily="1" charset="-122"/>
              </a:rPr>
              <a:t>都作为粒子的邻域，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76501" y="3179763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另一种是只将群体中的</a:t>
            </a: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部分个体</a:t>
            </a:r>
            <a:r>
              <a:rPr lang="zh-CN" altLang="zh-CN" sz="2400" dirty="0">
                <a:ea typeface="楷体_GB2312" pitchFamily="1" charset="-122"/>
              </a:rPr>
              <a:t>作为粒子的邻域．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576889" y="4127501"/>
            <a:ext cx="2991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 群体历史最优位置 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2225676" y="4081463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邻域拓扑结构</a:t>
            </a: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4565650" y="4441825"/>
            <a:ext cx="1079500" cy="0"/>
          </a:xfrm>
          <a:prstGeom prst="line">
            <a:avLst/>
          </a:prstGeom>
          <a:noFill/>
          <a:ln w="28575" cap="flat" cmpd="sng">
            <a:solidFill>
              <a:srgbClr val="FF0000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706938" y="4013201"/>
            <a:ext cx="10791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决定</a:t>
            </a:r>
            <a:r>
              <a:rPr lang="zh-CN" altLang="zh-CN" sz="2400" dirty="0">
                <a:solidFill>
                  <a:schemeClr val="accent2"/>
                </a:solidFill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rgbClr val="FFFF00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2270126" y="5070476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由此，将粒子群算法分为</a:t>
            </a:r>
          </a:p>
        </p:txBody>
      </p:sp>
      <p:sp>
        <p:nvSpPr>
          <p:cNvPr id="1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685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7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nimBg="1"/>
      <p:bldP spid="38923" grpId="0" autoUpdateAnimBg="0"/>
      <p:bldP spid="389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714021" y="1252426"/>
            <a:ext cx="2045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停止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准则 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090739" y="2038500"/>
            <a:ext cx="4647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停止准则一般有如下两种：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763964" y="2884488"/>
            <a:ext cx="2791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最大迭代步数     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800475" y="3675063"/>
            <a:ext cx="3029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2060"/>
                </a:solidFill>
                <a:ea typeface="楷体_GB2312" pitchFamily="1" charset="-122"/>
              </a:rPr>
              <a:t>可接受的满意解    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/>
              <a:t>粒子群算法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53055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48207" y="1264306"/>
            <a:ext cx="3328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1" charset="-122"/>
              </a:rPr>
              <a:t>粒子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空间的初始化</a:t>
            </a:r>
            <a:r>
              <a:rPr lang="zh-CN" altLang="en-US" sz="2400" dirty="0">
                <a:ea typeface="楷体_GB2312" pitchFamily="1" charset="-122"/>
              </a:rPr>
              <a:t>   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076450" y="1891743"/>
            <a:ext cx="699101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</a:t>
            </a:r>
            <a:r>
              <a:rPr lang="zh-CN" altLang="zh-CN" sz="2400">
                <a:ea typeface="楷体_GB2312" pitchFamily="1" charset="-122"/>
              </a:rPr>
              <a:t>较好地选择粒子的初始化空间，将大大缩短收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400">
                <a:ea typeface="楷体_GB2312" pitchFamily="1" charset="-122"/>
              </a:rPr>
              <a:t>敛时间．初始化空间根据具体问题的不同而不同，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400">
                <a:ea typeface="楷体_GB2312" pitchFamily="1" charset="-122"/>
              </a:rPr>
              <a:t>也就是说，这是问题依赖的．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1988" name="Rectangle 4" descr="紫色网格"/>
          <p:cNvSpPr>
            <a:spLocks noChangeArrowheads="1"/>
          </p:cNvSpPr>
          <p:nvPr/>
        </p:nvSpPr>
        <p:spPr bwMode="auto">
          <a:xfrm>
            <a:off x="1730375" y="3700136"/>
            <a:ext cx="7300396" cy="193899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      从上面的介绍可以看到，粒子群算法与其他现代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优化方法相比的一个明显特色就是所需调整的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参数很</a:t>
            </a:r>
          </a:p>
          <a:p>
            <a:pPr eaLnBrk="0" hangingPunct="0"/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少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．相对来说，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惯性因子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和</a:t>
            </a:r>
            <a:r>
              <a:rPr lang="zh-CN" altLang="zh-CN" sz="2400">
                <a:solidFill>
                  <a:srgbClr val="FFFF00"/>
                </a:solidFill>
                <a:ea typeface="楷体_GB2312" pitchFamily="1" charset="-122"/>
              </a:rPr>
              <a:t>邻域定义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较为重要．这些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为数不多的关键参数的设置却对算法的精度和效率有</a:t>
            </a:r>
          </a:p>
          <a:p>
            <a:pPr eaLnBrk="0" hangingPunct="0"/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着显著影响．</a:t>
            </a: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 smtClean="0"/>
              <a:t>粒子群算法</a:t>
            </a:r>
            <a:endParaRPr lang="zh-CN" altLang="en-US" sz="2400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ea typeface="楷体_GB2312" pitchFamily="1" charset="-122"/>
              </a:rPr>
              <a:t>粒子群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sz="2400" dirty="0">
                <a:ea typeface="楷体_GB2312" pitchFamily="1" charset="-122"/>
              </a:rPr>
              <a:t>构成</a:t>
            </a:r>
            <a:r>
              <a:rPr lang="zh-CN" altLang="en-US" sz="2400" dirty="0" smtClean="0">
                <a:ea typeface="楷体_GB2312" pitchFamily="1" charset="-122"/>
              </a:rPr>
              <a:t>要素</a:t>
            </a:r>
            <a:r>
              <a:rPr lang="en-US" altLang="zh-CN" sz="2400" dirty="0" smtClean="0">
                <a:ea typeface="楷体_GB2312" pitchFamily="1" charset="-122"/>
              </a:rPr>
              <a:t>: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0707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6225"/>
            <a:ext cx="8229600" cy="717550"/>
          </a:xfrm>
        </p:spPr>
        <p:txBody>
          <a:bodyPr/>
          <a:lstStyle/>
          <a:p>
            <a:r>
              <a:rPr lang="zh-CN" altLang="zh-CN">
                <a:latin typeface="DFKai-SB" panose="03000509000000000000" pitchFamily="65" charset="-120"/>
              </a:rPr>
              <a:t>算法流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024" y="798738"/>
            <a:ext cx="9784080" cy="5620350"/>
          </a:xfrm>
        </p:spPr>
        <p:txBody>
          <a:bodyPr>
            <a:normAutofit fontScale="62500" lnSpcReduction="20000"/>
          </a:bodyPr>
          <a:lstStyle/>
          <a:p>
            <a:pPr marL="0" indent="-23812">
              <a:lnSpc>
                <a:spcPct val="120000"/>
              </a:lnSpc>
              <a:spcAft>
                <a:spcPts val="600"/>
              </a:spcAft>
              <a:buClr>
                <a:schemeClr val="tx1"/>
              </a:buClr>
              <a:buNone/>
            </a:pPr>
            <a:r>
              <a:rPr lang="zh-CN" altLang="en-US" sz="3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粒子群算法流程：</a:t>
            </a:r>
            <a:endParaRPr lang="en-US" altLang="zh-CN" sz="3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900" i="1" dirty="0" smtClean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Initial</a:t>
            </a:r>
            <a:r>
              <a:rPr lang="zh-TW" altLang="en-US" sz="2900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sz="2900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sz="2900" dirty="0">
                <a:latin typeface="宋体" panose="02010600030101010101" pitchFamily="2" charset="-122"/>
              </a:rPr>
              <a:t>初始化粒子群体（群体规模为n），包括随机位置和速度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Evaluation</a:t>
            </a:r>
            <a:r>
              <a:rPr lang="zh-TW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sz="2900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sz="2900" dirty="0">
                <a:latin typeface="宋体" panose="02010600030101010101" pitchFamily="2" charset="-122"/>
              </a:rPr>
              <a:t>根据</a:t>
            </a:r>
            <a:r>
              <a:rPr lang="en-US" altLang="zh-CN" sz="2900" dirty="0">
                <a:latin typeface="宋体" panose="02010600030101010101" pitchFamily="2" charset="-122"/>
              </a:rPr>
              <a:t>fitness function </a:t>
            </a:r>
            <a:r>
              <a:rPr lang="zh-CN" altLang="en-US" sz="2900" dirty="0">
                <a:latin typeface="宋体" panose="02010600030101010101" pitchFamily="2" charset="-122"/>
              </a:rPr>
              <a:t>，评价每个粒子的适应度。</a:t>
            </a:r>
            <a:endParaRPr lang="zh-TW" altLang="en-US" sz="2900" dirty="0">
              <a:latin typeface="宋体" panose="02010600030101010101" pitchFamily="2" charset="-122"/>
            </a:endParaRP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Fin</a:t>
            </a:r>
            <a:r>
              <a:rPr lang="zh-CN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d</a:t>
            </a: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 the </a:t>
            </a:r>
            <a:r>
              <a:rPr lang="en-US" altLang="zh-CN" sz="2900" i="1" dirty="0" err="1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Pbest</a:t>
            </a:r>
            <a:r>
              <a:rPr lang="zh-TW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CN" altLang="en-US" sz="2900" dirty="0">
                <a:latin typeface="宋体" panose="02010600030101010101" pitchFamily="2" charset="-122"/>
              </a:rPr>
              <a:t>   对每个粒子，将其当前适应值与其个体历史最佳位置（pbest）对应的适应值做比较，如果当前的适应值更高，则将用当前位置更新历史最佳位置pbest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Fin</a:t>
            </a:r>
            <a:r>
              <a:rPr lang="zh-CN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d</a:t>
            </a: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 the </a:t>
            </a:r>
            <a:r>
              <a:rPr lang="en-US" altLang="zh-CN" sz="2900" i="1" dirty="0" err="1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Gbest</a:t>
            </a:r>
            <a:r>
              <a:rPr lang="zh-TW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sz="2900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sz="2900" dirty="0">
                <a:latin typeface="宋体" panose="02010600030101010101" pitchFamily="2" charset="-122"/>
              </a:rPr>
              <a:t>对每个粒子，将其当前适应值与全局最佳位置（gbest）对应的适应值做比较，如果当前的适应值更高，则将用当前粒子的位置更新全局最佳位置gbest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Update the Velocity</a:t>
            </a:r>
            <a:r>
              <a:rPr lang="zh-TW" altLang="en-US" sz="2900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20000"/>
              </a:lnSpc>
              <a:buNone/>
            </a:pPr>
            <a:r>
              <a:rPr lang="zh-TW" altLang="en-US" sz="2900" dirty="0">
                <a:latin typeface="宋体" panose="02010600030101010101" pitchFamily="2" charset="-122"/>
              </a:rPr>
              <a:t>	</a:t>
            </a:r>
            <a:r>
              <a:rPr lang="zh-CN" altLang="en-US" sz="2900" dirty="0">
                <a:latin typeface="宋体" panose="02010600030101010101" pitchFamily="2" charset="-122"/>
              </a:rPr>
              <a:t>根据公式</a:t>
            </a:r>
            <a:r>
              <a:rPr lang="zh-TW" altLang="en-US" sz="2900" dirty="0">
                <a:latin typeface="宋体" panose="02010600030101010101" pitchFamily="2" charset="-122"/>
              </a:rPr>
              <a:t>更新每</a:t>
            </a:r>
            <a:r>
              <a:rPr lang="zh-CN" altLang="en-US" sz="2900" dirty="0">
                <a:latin typeface="宋体" panose="02010600030101010101" pitchFamily="2" charset="-122"/>
              </a:rPr>
              <a:t>个粒子的</a:t>
            </a:r>
            <a:r>
              <a:rPr lang="zh-TW" altLang="en-US" sz="2900" dirty="0">
                <a:latin typeface="宋体" panose="02010600030101010101" pitchFamily="2" charset="-122"/>
              </a:rPr>
              <a:t>速度</a:t>
            </a:r>
            <a:r>
              <a:rPr lang="zh-CN" altLang="en-US" sz="2900" dirty="0">
                <a:latin typeface="宋体" panose="02010600030101010101" pitchFamily="2" charset="-122"/>
              </a:rPr>
              <a:t>与</a:t>
            </a:r>
            <a:r>
              <a:rPr lang="zh-TW" altLang="en-US" sz="2900" dirty="0">
                <a:latin typeface="宋体" panose="02010600030101010101" pitchFamily="2" charset="-122"/>
              </a:rPr>
              <a:t>位置。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sz="2900" dirty="0">
                <a:latin typeface="宋体" panose="02010600030101010101" pitchFamily="2" charset="-122"/>
              </a:rPr>
              <a:t>如未满足结束条件，则返回步骤2</a:t>
            </a:r>
          </a:p>
          <a:p>
            <a:pPr marL="1385888" lvl="2" indent="-4953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sz="2900" dirty="0">
                <a:latin typeface="宋体" panose="02010600030101010101" pitchFamily="2" charset="-122"/>
              </a:rPr>
              <a:t>    通常算法达到最大迭代</a:t>
            </a:r>
            <a:r>
              <a:rPr lang="zh-CN" altLang="en-US" sz="2900" dirty="0" smtClean="0">
                <a:latin typeface="宋体" panose="02010600030101010101" pitchFamily="2" charset="-122"/>
              </a:rPr>
              <a:t>次数或者</a:t>
            </a:r>
            <a:r>
              <a:rPr lang="zh-CN" altLang="en-US" sz="2900" dirty="0">
                <a:latin typeface="宋体" panose="02010600030101010101" pitchFamily="2" charset="-122"/>
              </a:rPr>
              <a:t>最佳适应度值的增量小于某个给定的阈值时算法停止。</a:t>
            </a: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085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2356" y="5674519"/>
            <a:ext cx="7507287" cy="503238"/>
          </a:xfrm>
        </p:spPr>
        <p:txBody>
          <a:bodyPr>
            <a:normAutofit/>
          </a:bodyPr>
          <a:lstStyle/>
          <a:p>
            <a:pPr algn="ctr"/>
            <a:r>
              <a:rPr lang="zh-CN" altLang="zh-CN" sz="1800" dirty="0">
                <a:solidFill>
                  <a:schemeClr val="tx1"/>
                </a:solidFill>
                <a:ea typeface="楷体_GB2312" pitchFamily="1" charset="-122"/>
              </a:rPr>
              <a:t>粒子群优化算法流程图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  <a:p>
            <a:pPr>
              <a:buFont typeface="Wingdings" panose="05000000000000000000" pitchFamily="2" charset="2"/>
              <a:buNone/>
            </a:pPr>
            <a:endParaRPr lang="zh-CN" altLang="zh-CN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40864" y="1703833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3026665" y="865632"/>
            <a:ext cx="5921375" cy="4648200"/>
            <a:chOff x="0" y="0"/>
            <a:chExt cx="3730" cy="2928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2048" y="940"/>
            <a:ext cx="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3" r:id="rId3" imgW="114866" imgH="216687" progId="Equation.3">
                    <p:embed/>
                  </p:oleObj>
                </mc:Choice>
                <mc:Fallback>
                  <p:oleObj r:id="rId3" imgW="114866" imgH="2166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940"/>
                          <a:ext cx="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1269" y="0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开始</a:t>
              </a: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1167" y="384"/>
              <a:ext cx="1587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初始化粒子群</a:t>
              </a:r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911" y="768"/>
              <a:ext cx="2203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计算每个粒子的适应度</a:t>
              </a:r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567" y="1200"/>
              <a:ext cx="3163" cy="288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根据适应度更新pbest、gbest，更新粒子位置速度</a:t>
              </a: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1320" y="2688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结束</a:t>
              </a: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831" y="2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831" y="624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1831" y="1008"/>
              <a:ext cx="1" cy="192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831" y="14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1831" y="2352"/>
              <a:ext cx="1" cy="288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298" y="672"/>
              <a:ext cx="138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0" y="1680"/>
              <a:ext cx="2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1882" y="2400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926" y="1728"/>
              <a:ext cx="1988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达到最大迭代次数或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全局最优位置满足最小界限？</a:t>
              </a:r>
            </a:p>
          </p:txBody>
        </p:sp>
        <p:sp>
          <p:nvSpPr>
            <p:cNvPr id="26645" name="AutoShape 21"/>
            <p:cNvSpPr>
              <a:spLocks noChangeArrowheads="1"/>
            </p:cNvSpPr>
            <p:nvPr/>
          </p:nvSpPr>
          <p:spPr bwMode="auto">
            <a:xfrm>
              <a:off x="451" y="1584"/>
              <a:ext cx="2715" cy="768"/>
            </a:xfrm>
            <a:prstGeom prst="diamond">
              <a:avLst/>
            </a:prstGeom>
            <a:noFill/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298" y="672"/>
              <a:ext cx="1" cy="1296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298" y="1968"/>
              <a:ext cx="15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069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148270" y="1671067"/>
            <a:ext cx="7596187" cy="4752975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4524756" y="17440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292731" y="311251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740656" y="25362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5172456" y="1815530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795970" y="1167830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5820156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3372231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4164395" y="152819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4451731" y="23917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6396420" y="426504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5316920" y="807467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1787906" y="80746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868201" y="5973919"/>
            <a:ext cx="5113337" cy="288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eaLnBrk="0" hangingPunct="0"/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维简例</a:t>
            </a:r>
            <a:endParaRPr lang="zh-TW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2940432" y="1815529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3443669" y="4192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6469444" y="181552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5243894" y="2607692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7548944" y="54159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9" name="Oval 21"/>
          <p:cNvSpPr>
            <a:spLocks noChangeArrowheads="1"/>
          </p:cNvSpPr>
          <p:nvPr/>
        </p:nvSpPr>
        <p:spPr bwMode="auto">
          <a:xfrm>
            <a:off x="5532819" y="36887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8341106" y="807467"/>
            <a:ext cx="1403350" cy="1368425"/>
          </a:xfrm>
          <a:prstGeom prst="rect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>
                  <a:alpha val="50000"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8445882" y="1240854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844345" y="807466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Note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8701469" y="1167830"/>
            <a:ext cx="641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合理解</a:t>
            </a:r>
          </a:p>
        </p:txBody>
      </p:sp>
      <p:sp>
        <p:nvSpPr>
          <p:cNvPr id="27674" name="Oval 26"/>
          <p:cNvSpPr>
            <a:spLocks noChangeArrowheads="1"/>
          </p:cNvSpPr>
          <p:nvPr/>
        </p:nvSpPr>
        <p:spPr bwMode="auto">
          <a:xfrm>
            <a:off x="5488369" y="363004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Oval 27"/>
          <p:cNvSpPr>
            <a:spLocks noChangeArrowheads="1"/>
          </p:cNvSpPr>
          <p:nvPr/>
        </p:nvSpPr>
        <p:spPr bwMode="auto">
          <a:xfrm>
            <a:off x="8412544" y="15281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8628444" y="1456755"/>
            <a:ext cx="946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目前最優解</a:t>
            </a:r>
          </a:p>
        </p:txBody>
      </p:sp>
      <p:sp>
        <p:nvSpPr>
          <p:cNvPr id="27677" name="Oval 29"/>
          <p:cNvSpPr>
            <a:spLocks noChangeArrowheads="1"/>
          </p:cNvSpPr>
          <p:nvPr/>
        </p:nvSpPr>
        <p:spPr bwMode="auto">
          <a:xfrm>
            <a:off x="3948494" y="174409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Oval 30"/>
          <p:cNvSpPr>
            <a:spLocks noChangeArrowheads="1"/>
          </p:cNvSpPr>
          <p:nvPr/>
        </p:nvSpPr>
        <p:spPr bwMode="auto">
          <a:xfrm>
            <a:off x="7477507" y="159962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Oval 31"/>
          <p:cNvSpPr>
            <a:spLocks noChangeArrowheads="1"/>
          </p:cNvSpPr>
          <p:nvPr/>
        </p:nvSpPr>
        <p:spPr bwMode="auto">
          <a:xfrm>
            <a:off x="4164394" y="47682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Oval 32"/>
          <p:cNvSpPr>
            <a:spLocks noChangeArrowheads="1"/>
          </p:cNvSpPr>
          <p:nvPr/>
        </p:nvSpPr>
        <p:spPr bwMode="auto">
          <a:xfrm>
            <a:off x="8628444" y="52000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Oval 33"/>
          <p:cNvSpPr>
            <a:spLocks noChangeArrowheads="1"/>
          </p:cNvSpPr>
          <p:nvPr/>
        </p:nvSpPr>
        <p:spPr bwMode="auto">
          <a:xfrm>
            <a:off x="5101019" y="2033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Oval 34"/>
          <p:cNvSpPr>
            <a:spLocks noChangeArrowheads="1"/>
          </p:cNvSpPr>
          <p:nvPr/>
        </p:nvSpPr>
        <p:spPr bwMode="auto">
          <a:xfrm>
            <a:off x="6540882" y="325697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3" name="Oval 35"/>
          <p:cNvSpPr>
            <a:spLocks noChangeArrowheads="1"/>
          </p:cNvSpPr>
          <p:nvPr/>
        </p:nvSpPr>
        <p:spPr bwMode="auto">
          <a:xfrm>
            <a:off x="8412544" y="1888554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8628444" y="1829816"/>
            <a:ext cx="946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最佳解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8772906" y="3544316"/>
            <a:ext cx="488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全域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7693406" y="951930"/>
            <a:ext cx="488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</a:t>
            </a:r>
          </a:p>
        </p:txBody>
      </p:sp>
      <p:sp>
        <p:nvSpPr>
          <p:cNvPr id="27687" name="Line 39"/>
          <p:cNvSpPr>
            <a:spLocks noChangeShapeType="1"/>
          </p:cNvSpPr>
          <p:nvPr/>
        </p:nvSpPr>
        <p:spPr bwMode="auto">
          <a:xfrm flipH="1">
            <a:off x="7477506" y="1096392"/>
            <a:ext cx="215900" cy="144463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5736019" y="1672655"/>
            <a:ext cx="1668462" cy="1893887"/>
            <a:chOff x="0" y="0"/>
            <a:chExt cx="1051" cy="1193"/>
          </a:xfrm>
        </p:grpSpPr>
        <p:sp>
          <p:nvSpPr>
            <p:cNvPr id="27689" name="Line 41"/>
            <p:cNvSpPr>
              <a:spLocks noChangeShapeType="1"/>
            </p:cNvSpPr>
            <p:nvPr/>
          </p:nvSpPr>
          <p:spPr bwMode="auto">
            <a:xfrm flipV="1">
              <a:off x="587" y="0"/>
              <a:ext cx="464" cy="12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42"/>
            <p:cNvSpPr>
              <a:spLocks noChangeShapeType="1"/>
            </p:cNvSpPr>
            <p:nvPr/>
          </p:nvSpPr>
          <p:spPr bwMode="auto">
            <a:xfrm flipH="1">
              <a:off x="0" y="182"/>
              <a:ext cx="507" cy="101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1" name="Group 43"/>
          <p:cNvGrpSpPr>
            <a:grpSpLocks/>
          </p:cNvGrpSpPr>
          <p:nvPr/>
        </p:nvGrpSpPr>
        <p:grpSpPr bwMode="auto">
          <a:xfrm>
            <a:off x="3076956" y="1815530"/>
            <a:ext cx="2489200" cy="1844675"/>
            <a:chOff x="0" y="0"/>
            <a:chExt cx="1568" cy="1162"/>
          </a:xfrm>
        </p:grpSpPr>
        <p:grpSp>
          <p:nvGrpSpPr>
            <p:cNvPr id="27692" name="Group 44"/>
            <p:cNvGrpSpPr>
              <a:grpSpLocks/>
            </p:cNvGrpSpPr>
            <p:nvPr/>
          </p:nvGrpSpPr>
          <p:grpSpPr bwMode="auto">
            <a:xfrm>
              <a:off x="0" y="0"/>
              <a:ext cx="1488" cy="1162"/>
              <a:chOff x="0" y="0"/>
              <a:chExt cx="1488" cy="1162"/>
            </a:xfrm>
          </p:grpSpPr>
          <p:sp>
            <p:nvSpPr>
              <p:cNvPr id="27693" name="Line 45"/>
              <p:cNvSpPr>
                <a:spLocks noChangeShapeType="1"/>
              </p:cNvSpPr>
              <p:nvPr/>
            </p:nvSpPr>
            <p:spPr bwMode="auto">
              <a:xfrm flipV="1">
                <a:off x="50" y="0"/>
                <a:ext cx="454" cy="46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4" name="Line 46"/>
              <p:cNvSpPr>
                <a:spLocks noChangeShapeType="1"/>
              </p:cNvSpPr>
              <p:nvPr/>
            </p:nvSpPr>
            <p:spPr bwMode="auto">
              <a:xfrm>
                <a:off x="0" y="95"/>
                <a:ext cx="1488" cy="1067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5" name="Line 47"/>
            <p:cNvSpPr>
              <a:spLocks noChangeShapeType="1"/>
            </p:cNvSpPr>
            <p:nvPr/>
          </p:nvSpPr>
          <p:spPr bwMode="auto">
            <a:xfrm>
              <a:off x="1326" y="236"/>
              <a:ext cx="73" cy="22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Line 48"/>
            <p:cNvSpPr>
              <a:spLocks noChangeShapeType="1"/>
            </p:cNvSpPr>
            <p:nvPr/>
          </p:nvSpPr>
          <p:spPr bwMode="auto">
            <a:xfrm>
              <a:off x="1434" y="596"/>
              <a:ext cx="134" cy="46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7" name="Group 49"/>
          <p:cNvGrpSpPr>
            <a:grpSpLocks/>
          </p:cNvGrpSpPr>
          <p:nvPr/>
        </p:nvGrpSpPr>
        <p:grpSpPr bwMode="auto">
          <a:xfrm>
            <a:off x="3526219" y="3811017"/>
            <a:ext cx="1949450" cy="989013"/>
            <a:chOff x="0" y="0"/>
            <a:chExt cx="1228" cy="623"/>
          </a:xfrm>
        </p:grpSpPr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 flipV="1">
              <a:off x="83" y="0"/>
              <a:ext cx="1145" cy="25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9" name="Line 51"/>
            <p:cNvSpPr>
              <a:spLocks noChangeShapeType="1"/>
            </p:cNvSpPr>
            <p:nvPr/>
          </p:nvSpPr>
          <p:spPr bwMode="auto">
            <a:xfrm flipH="1" flipV="1">
              <a:off x="0" y="333"/>
              <a:ext cx="407" cy="29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00" name="Group 52"/>
          <p:cNvGrpSpPr>
            <a:grpSpLocks/>
          </p:cNvGrpSpPr>
          <p:nvPr/>
        </p:nvGrpSpPr>
        <p:grpSpPr bwMode="auto">
          <a:xfrm>
            <a:off x="5716970" y="3811016"/>
            <a:ext cx="2847975" cy="1657350"/>
            <a:chOff x="0" y="0"/>
            <a:chExt cx="1794" cy="1044"/>
          </a:xfrm>
        </p:grpSpPr>
        <p:sp>
          <p:nvSpPr>
            <p:cNvPr id="27701" name="Line 53"/>
            <p:cNvSpPr>
              <a:spLocks noChangeShapeType="1"/>
            </p:cNvSpPr>
            <p:nvPr/>
          </p:nvSpPr>
          <p:spPr bwMode="auto">
            <a:xfrm flipH="1">
              <a:off x="1272" y="948"/>
              <a:ext cx="522" cy="9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Line 54"/>
            <p:cNvSpPr>
              <a:spLocks noChangeShapeType="1"/>
            </p:cNvSpPr>
            <p:nvPr/>
          </p:nvSpPr>
          <p:spPr bwMode="auto">
            <a:xfrm>
              <a:off x="0" y="0"/>
              <a:ext cx="1143" cy="102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703" name="Oval 55"/>
          <p:cNvSpPr>
            <a:spLocks noChangeArrowheads="1"/>
          </p:cNvSpPr>
          <p:nvPr/>
        </p:nvSpPr>
        <p:spPr bwMode="auto">
          <a:xfrm>
            <a:off x="3967544" y="2320354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4" name="Oval 56"/>
          <p:cNvSpPr>
            <a:spLocks noChangeArrowheads="1"/>
          </p:cNvSpPr>
          <p:nvPr/>
        </p:nvSpPr>
        <p:spPr bwMode="auto">
          <a:xfrm>
            <a:off x="6324982" y="28966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5" name="Oval 57"/>
          <p:cNvSpPr>
            <a:spLocks noChangeArrowheads="1"/>
          </p:cNvSpPr>
          <p:nvPr/>
        </p:nvSpPr>
        <p:spPr bwMode="auto">
          <a:xfrm>
            <a:off x="5604257" y="282359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6" name="Oval 58"/>
          <p:cNvSpPr>
            <a:spLocks noChangeArrowheads="1"/>
          </p:cNvSpPr>
          <p:nvPr/>
        </p:nvSpPr>
        <p:spPr bwMode="auto">
          <a:xfrm>
            <a:off x="4524757" y="426504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7" name="Oval 59"/>
          <p:cNvSpPr>
            <a:spLocks noChangeArrowheads="1"/>
          </p:cNvSpPr>
          <p:nvPr/>
        </p:nvSpPr>
        <p:spPr bwMode="auto">
          <a:xfrm>
            <a:off x="5964619" y="35443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8" name="Oval 60"/>
          <p:cNvSpPr>
            <a:spLocks noChangeArrowheads="1"/>
          </p:cNvSpPr>
          <p:nvPr/>
        </p:nvSpPr>
        <p:spPr bwMode="auto">
          <a:xfrm>
            <a:off x="6972682" y="44079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9" name="Oval 61"/>
          <p:cNvSpPr>
            <a:spLocks noChangeArrowheads="1"/>
          </p:cNvSpPr>
          <p:nvPr/>
        </p:nvSpPr>
        <p:spPr bwMode="auto">
          <a:xfrm>
            <a:off x="6296406" y="28235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0" name="Line 62"/>
          <p:cNvSpPr>
            <a:spLocks noChangeShapeType="1"/>
          </p:cNvSpPr>
          <p:nvPr/>
        </p:nvSpPr>
        <p:spPr bwMode="auto">
          <a:xfrm flipV="1">
            <a:off x="5748720" y="3399854"/>
            <a:ext cx="719137" cy="360362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1" name="Oval 63"/>
          <p:cNvSpPr>
            <a:spLocks noChangeArrowheads="1"/>
          </p:cNvSpPr>
          <p:nvPr/>
        </p:nvSpPr>
        <p:spPr bwMode="auto">
          <a:xfrm>
            <a:off x="5532819" y="426504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2" name="Oval 64"/>
          <p:cNvSpPr>
            <a:spLocks noChangeArrowheads="1"/>
          </p:cNvSpPr>
          <p:nvPr/>
        </p:nvSpPr>
        <p:spPr bwMode="auto">
          <a:xfrm>
            <a:off x="445173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3" name="Oval 65"/>
          <p:cNvSpPr>
            <a:spLocks noChangeArrowheads="1"/>
          </p:cNvSpPr>
          <p:nvPr/>
        </p:nvSpPr>
        <p:spPr bwMode="auto">
          <a:xfrm>
            <a:off x="7836282" y="37602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4" name="Oval 66"/>
          <p:cNvSpPr>
            <a:spLocks noChangeArrowheads="1"/>
          </p:cNvSpPr>
          <p:nvPr/>
        </p:nvSpPr>
        <p:spPr bwMode="auto">
          <a:xfrm>
            <a:off x="589318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5" name="Oval 67"/>
          <p:cNvSpPr>
            <a:spLocks noChangeArrowheads="1"/>
          </p:cNvSpPr>
          <p:nvPr/>
        </p:nvSpPr>
        <p:spPr bwMode="auto">
          <a:xfrm>
            <a:off x="6251957" y="31125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716" name="Group 68"/>
          <p:cNvGrpSpPr>
            <a:grpSpLocks/>
          </p:cNvGrpSpPr>
          <p:nvPr/>
        </p:nvGrpSpPr>
        <p:grpSpPr bwMode="auto">
          <a:xfrm>
            <a:off x="4740657" y="3041079"/>
            <a:ext cx="1584325" cy="1295400"/>
            <a:chOff x="0" y="0"/>
            <a:chExt cx="998" cy="816"/>
          </a:xfrm>
        </p:grpSpPr>
        <p:sp>
          <p:nvSpPr>
            <p:cNvPr id="27717" name="Line 69"/>
            <p:cNvSpPr>
              <a:spLocks noChangeShapeType="1"/>
            </p:cNvSpPr>
            <p:nvPr/>
          </p:nvSpPr>
          <p:spPr bwMode="auto">
            <a:xfrm>
              <a:off x="0" y="816"/>
              <a:ext cx="453" cy="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8" name="Line 70"/>
            <p:cNvSpPr>
              <a:spLocks noChangeShapeType="1"/>
            </p:cNvSpPr>
            <p:nvPr/>
          </p:nvSpPr>
          <p:spPr bwMode="auto">
            <a:xfrm flipV="1">
              <a:off x="0" y="0"/>
              <a:ext cx="998" cy="77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19" name="Group 71"/>
          <p:cNvGrpSpPr>
            <a:grpSpLocks/>
          </p:cNvGrpSpPr>
          <p:nvPr/>
        </p:nvGrpSpPr>
        <p:grpSpPr bwMode="auto">
          <a:xfrm>
            <a:off x="4129470" y="2434654"/>
            <a:ext cx="2122487" cy="533400"/>
            <a:chOff x="0" y="0"/>
            <a:chExt cx="1337" cy="336"/>
          </a:xfrm>
        </p:grpSpPr>
        <p:sp>
          <p:nvSpPr>
            <p:cNvPr id="27720" name="Line 72"/>
            <p:cNvSpPr>
              <a:spLocks noChangeShapeType="1"/>
            </p:cNvSpPr>
            <p:nvPr/>
          </p:nvSpPr>
          <p:spPr bwMode="auto">
            <a:xfrm>
              <a:off x="0" y="5"/>
              <a:ext cx="203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1" name="Line 73"/>
            <p:cNvSpPr>
              <a:spLocks noChangeShapeType="1"/>
            </p:cNvSpPr>
            <p:nvPr/>
          </p:nvSpPr>
          <p:spPr bwMode="auto">
            <a:xfrm>
              <a:off x="1" y="0"/>
              <a:ext cx="1336" cy="3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2" name="Line 74"/>
            <p:cNvSpPr>
              <a:spLocks noChangeShapeType="1"/>
            </p:cNvSpPr>
            <p:nvPr/>
          </p:nvSpPr>
          <p:spPr bwMode="auto">
            <a:xfrm>
              <a:off x="2" y="7"/>
              <a:ext cx="292" cy="14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3" name="Group 75"/>
          <p:cNvGrpSpPr>
            <a:grpSpLocks/>
          </p:cNvGrpSpPr>
          <p:nvPr/>
        </p:nvGrpSpPr>
        <p:grpSpPr bwMode="auto">
          <a:xfrm>
            <a:off x="5740781" y="2896616"/>
            <a:ext cx="584200" cy="109538"/>
            <a:chOff x="0" y="0"/>
            <a:chExt cx="368" cy="69"/>
          </a:xfrm>
        </p:grpSpPr>
        <p:sp>
          <p:nvSpPr>
            <p:cNvPr id="27724" name="Line 76"/>
            <p:cNvSpPr>
              <a:spLocks noChangeShapeType="1"/>
            </p:cNvSpPr>
            <p:nvPr/>
          </p:nvSpPr>
          <p:spPr bwMode="auto">
            <a:xfrm>
              <a:off x="0" y="17"/>
              <a:ext cx="97" cy="5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5" name="Line 77"/>
            <p:cNvSpPr>
              <a:spLocks noChangeShapeType="1"/>
            </p:cNvSpPr>
            <p:nvPr/>
          </p:nvSpPr>
          <p:spPr bwMode="auto">
            <a:xfrm>
              <a:off x="5" y="0"/>
              <a:ext cx="363" cy="45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6" name="Group 78"/>
          <p:cNvGrpSpPr>
            <a:grpSpLocks/>
          </p:cNvGrpSpPr>
          <p:nvPr/>
        </p:nvGrpSpPr>
        <p:grpSpPr bwMode="auto">
          <a:xfrm>
            <a:off x="6324982" y="3036316"/>
            <a:ext cx="263525" cy="363538"/>
            <a:chOff x="0" y="0"/>
            <a:chExt cx="166" cy="229"/>
          </a:xfrm>
        </p:grpSpPr>
        <p:sp>
          <p:nvSpPr>
            <p:cNvPr id="27727" name="Line 79"/>
            <p:cNvSpPr>
              <a:spLocks noChangeShapeType="1"/>
            </p:cNvSpPr>
            <p:nvPr/>
          </p:nvSpPr>
          <p:spPr bwMode="auto">
            <a:xfrm flipH="1">
              <a:off x="0" y="3"/>
              <a:ext cx="45" cy="22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8" name="Line 80"/>
            <p:cNvSpPr>
              <a:spLocks noChangeShapeType="1"/>
            </p:cNvSpPr>
            <p:nvPr/>
          </p:nvSpPr>
          <p:spPr bwMode="auto">
            <a:xfrm>
              <a:off x="75" y="0"/>
              <a:ext cx="91" cy="1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9" name="Group 81"/>
          <p:cNvGrpSpPr>
            <a:grpSpLocks/>
          </p:cNvGrpSpPr>
          <p:nvPr/>
        </p:nvGrpSpPr>
        <p:grpSpPr bwMode="auto">
          <a:xfrm>
            <a:off x="6094794" y="3047429"/>
            <a:ext cx="265112" cy="538162"/>
            <a:chOff x="0" y="0"/>
            <a:chExt cx="167" cy="339"/>
          </a:xfrm>
        </p:grpSpPr>
        <p:sp>
          <p:nvSpPr>
            <p:cNvPr id="27730" name="Line 82"/>
            <p:cNvSpPr>
              <a:spLocks noChangeShapeType="1"/>
            </p:cNvSpPr>
            <p:nvPr/>
          </p:nvSpPr>
          <p:spPr bwMode="auto">
            <a:xfrm flipV="1">
              <a:off x="0" y="0"/>
              <a:ext cx="167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1" name="Line 83"/>
            <p:cNvSpPr>
              <a:spLocks noChangeShapeType="1"/>
            </p:cNvSpPr>
            <p:nvPr/>
          </p:nvSpPr>
          <p:spPr bwMode="auto">
            <a:xfrm flipH="1">
              <a:off x="3" y="147"/>
              <a:ext cx="118" cy="18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2" name="Line 84"/>
            <p:cNvSpPr>
              <a:spLocks noChangeShapeType="1"/>
            </p:cNvSpPr>
            <p:nvPr/>
          </p:nvSpPr>
          <p:spPr bwMode="auto">
            <a:xfrm flipV="1">
              <a:off x="2" y="259"/>
              <a:ext cx="121" cy="8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33" name="Group 85"/>
          <p:cNvGrpSpPr>
            <a:grpSpLocks/>
          </p:cNvGrpSpPr>
          <p:nvPr/>
        </p:nvGrpSpPr>
        <p:grpSpPr bwMode="auto">
          <a:xfrm>
            <a:off x="6467857" y="3041079"/>
            <a:ext cx="1368425" cy="1377950"/>
            <a:chOff x="0" y="0"/>
            <a:chExt cx="862" cy="868"/>
          </a:xfrm>
        </p:grpSpPr>
        <p:sp>
          <p:nvSpPr>
            <p:cNvPr id="27734" name="Line 86"/>
            <p:cNvSpPr>
              <a:spLocks noChangeShapeType="1"/>
            </p:cNvSpPr>
            <p:nvPr/>
          </p:nvSpPr>
          <p:spPr bwMode="auto">
            <a:xfrm flipV="1">
              <a:off x="409" y="544"/>
              <a:ext cx="453" cy="31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5" name="Line 87"/>
            <p:cNvSpPr>
              <a:spLocks noChangeShapeType="1"/>
            </p:cNvSpPr>
            <p:nvPr/>
          </p:nvSpPr>
          <p:spPr bwMode="auto">
            <a:xfrm>
              <a:off x="137" y="544"/>
              <a:ext cx="187" cy="32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6" name="Line 88"/>
            <p:cNvSpPr>
              <a:spLocks noChangeShapeType="1"/>
            </p:cNvSpPr>
            <p:nvPr/>
          </p:nvSpPr>
          <p:spPr bwMode="auto">
            <a:xfrm>
              <a:off x="0" y="0"/>
              <a:ext cx="324" cy="86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8559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11822 0.07362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3700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0.11823 0.01065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500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96296E-6 L 0.04722 -0.02106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400" y="-700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0.03959 0.03172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000" y="1600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-0.0158 0.15764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400" y="7900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-0.06302 -0.13634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00" y="-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4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2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5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25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 animBg="1" autoUpdateAnimBg="0"/>
      <p:bldP spid="27652" grpId="0" animBg="1" autoUpdateAnimBg="0"/>
      <p:bldP spid="27652" grpId="1" animBg="1" autoUpdateAnimBg="0"/>
      <p:bldP spid="27653" grpId="0" animBg="1" autoUpdateAnimBg="0"/>
      <p:bldP spid="27654" grpId="0" animBg="1" autoUpdateAnimBg="0"/>
      <p:bldP spid="27655" grpId="0" animBg="1" autoUpdateAnimBg="0"/>
      <p:bldP spid="27656" grpId="0" animBg="1" autoUpdateAnimBg="0"/>
      <p:bldP spid="27657" grpId="0" animBg="1" autoUpdateAnimBg="0"/>
      <p:bldP spid="27658" grpId="0" animBg="1"/>
      <p:bldP spid="27658" grpId="1" animBg="1"/>
      <p:bldP spid="27659" grpId="0" animBg="1"/>
      <p:bldP spid="27659" grpId="1" animBg="1"/>
      <p:bldP spid="27660" grpId="0" animBg="1"/>
      <p:bldP spid="27660" grpId="1" animBg="1"/>
      <p:bldP spid="27661" grpId="0" animBg="1"/>
      <p:bldP spid="27661" grpId="1" animBg="1"/>
      <p:bldP spid="27662" grpId="0" animBg="1"/>
      <p:bldP spid="27662" grpId="1" animBg="1"/>
      <p:bldP spid="27663" grpId="0" bldLvl="0"/>
      <p:bldP spid="27664" grpId="0" animBg="1"/>
      <p:bldP spid="27664" grpId="1" animBg="1"/>
      <p:bldP spid="27664" grpId="2" animBg="1"/>
      <p:bldP spid="27665" grpId="0" animBg="1"/>
      <p:bldP spid="27665" grpId="1" animBg="1"/>
      <p:bldP spid="27665" grpId="2" animBg="1"/>
      <p:bldP spid="27666" grpId="0" animBg="1"/>
      <p:bldP spid="27666" grpId="1" animBg="1"/>
      <p:bldP spid="27666" grpId="2" animBg="1"/>
      <p:bldP spid="27667" grpId="0" animBg="1"/>
      <p:bldP spid="27667" grpId="1" animBg="1"/>
      <p:bldP spid="27667" grpId="2" animBg="1"/>
      <p:bldP spid="27668" grpId="0" animBg="1"/>
      <p:bldP spid="27668" grpId="1" animBg="1"/>
      <p:bldP spid="27668" grpId="2" animBg="1"/>
      <p:bldP spid="27669" grpId="0" animBg="1"/>
      <p:bldP spid="27669" grpId="1" animBg="1"/>
      <p:bldP spid="27669" grpId="2" animBg="1"/>
      <p:bldP spid="27671" grpId="0" animBg="1" autoUpdateAnimBg="0"/>
      <p:bldP spid="27672" grpId="0" autoUpdateAnimBg="0"/>
      <p:bldP spid="27673" grpId="0" autoUpdateAnimBg="0"/>
      <p:bldP spid="27674" grpId="0" animBg="1"/>
      <p:bldP spid="27674" grpId="1" animBg="1"/>
      <p:bldP spid="27675" grpId="0" animBg="1"/>
      <p:bldP spid="27676" grpId="0" autoUpdateAnimBg="0"/>
      <p:bldP spid="27677" grpId="0" animBg="1"/>
      <p:bldP spid="27677" grpId="1" animBg="1"/>
      <p:bldP spid="27678" grpId="0" animBg="1"/>
      <p:bldP spid="27678" grpId="1" animBg="1"/>
      <p:bldP spid="27679" grpId="0" animBg="1"/>
      <p:bldP spid="27679" grpId="1" animBg="1"/>
      <p:bldP spid="27680" grpId="0" animBg="1"/>
      <p:bldP spid="27680" grpId="1" animBg="1"/>
      <p:bldP spid="27681" grpId="0" animBg="1"/>
      <p:bldP spid="27681" grpId="1" animBg="1"/>
      <p:bldP spid="27682" grpId="0" animBg="1"/>
      <p:bldP spid="27682" grpId="1" animBg="1"/>
      <p:bldP spid="27683" grpId="0" animBg="1"/>
      <p:bldP spid="27684" grpId="0" autoUpdateAnimBg="0"/>
      <p:bldP spid="27685" grpId="0" autoUpdateAnimBg="0"/>
      <p:bldP spid="27685" grpId="1" autoUpdateAnimBg="0"/>
      <p:bldP spid="27686" grpId="0" autoUpdateAnimBg="0"/>
      <p:bldP spid="27686" grpId="1" autoUpdateAnimBg="0"/>
      <p:bldP spid="27687" grpId="0" animBg="1"/>
      <p:bldP spid="27687" grpId="1" animBg="1"/>
      <p:bldP spid="27703" grpId="0" animBg="1" autoUpdateAnimBg="0"/>
      <p:bldP spid="27704" grpId="0" animBg="1" autoUpdateAnimBg="0"/>
      <p:bldP spid="27705" grpId="0" animBg="1" autoUpdateAnimBg="0"/>
      <p:bldP spid="27706" grpId="0" animBg="1" autoUpdateAnimBg="0"/>
      <p:bldP spid="27707" grpId="0" animBg="1" autoUpdateAnimBg="0"/>
      <p:bldP spid="27708" grpId="0" animBg="1" autoUpdateAnimBg="0"/>
      <p:bldP spid="27709" grpId="0" animBg="1"/>
      <p:bldP spid="27710" grpId="0" animBg="1"/>
      <p:bldP spid="27710" grpId="1" animBg="1"/>
      <p:bldP spid="27711" grpId="0" animBg="1"/>
      <p:bldP spid="27712" grpId="0" animBg="1"/>
      <p:bldP spid="27713" grpId="0" animBg="1"/>
      <p:bldP spid="27714" grpId="0" animBg="1"/>
      <p:bldP spid="277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ea typeface="楷体_GB2312" pitchFamily="1" charset="-122"/>
              </a:rPr>
              <a:t>粒子群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算法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应用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示例    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53381" y="1433310"/>
            <a:ext cx="30540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min f(x)=X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-4X+3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203189" y="2044751"/>
            <a:ext cx="48077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解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算法相关设计如下：</a:t>
            </a:r>
            <a:endParaRPr lang="en-US" altLang="zh-CN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初始化：</a:t>
            </a:r>
            <a:endParaRPr lang="en-US" altLang="zh-CN" sz="2000" dirty="0" smtClean="0"/>
          </a:p>
          <a:p>
            <a:r>
              <a:rPr lang="en-US" altLang="zh-CN" sz="2000" dirty="0" smtClean="0"/>
              <a:t>W=0.8,    c1=2,   c2=2 ,r1=0.6,  r2=0.3 , m=30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85485" y="3161274"/>
                <a:ext cx="3775393" cy="751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dirty="0" smtClean="0"/>
                  <a:t>初始位置及初始速度随机产生：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,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…30</m:t>
                    </m:r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485" y="3161274"/>
                <a:ext cx="3775393" cy="751809"/>
              </a:xfrm>
              <a:prstGeom prst="rect">
                <a:avLst/>
              </a:prstGeom>
              <a:blipFill rotWithShape="0">
                <a:blip r:embed="rId3"/>
                <a:stretch>
                  <a:fillRect l="-1777" t="-7317" r="-1131" b="-10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203189" y="4109025"/>
            <a:ext cx="4486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计算适应值</a:t>
            </a:r>
            <a:r>
              <a:rPr lang="en-US" altLang="zh-CN" sz="2000" dirty="0" smtClean="0"/>
              <a:t>fitness,</a:t>
            </a:r>
            <a:r>
              <a:rPr lang="zh-CN" altLang="en-US" sz="2000" dirty="0" smtClean="0"/>
              <a:t>找到</a:t>
            </a:r>
            <a:r>
              <a:rPr lang="en-US" altLang="zh-CN" sz="2000" dirty="0" err="1" smtClean="0"/>
              <a:t>gbest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pbest</a:t>
            </a:r>
            <a:endParaRPr lang="en-US" altLang="zh-CN" sz="2000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2208033" y="4757449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更新速度和位置</a:t>
            </a:r>
            <a:endParaRPr lang="en-US" altLang="zh-CN" sz="2000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2203189" y="5267151"/>
            <a:ext cx="360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未达到停止条件，继续迭代</a:t>
            </a:r>
            <a:endParaRPr lang="en-US" altLang="zh-CN" sz="2000" dirty="0" smtClean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5240" y="802642"/>
            <a:ext cx="3531755" cy="2991008"/>
          </a:xfrm>
          <a:prstGeom prst="rect">
            <a:avLst/>
          </a:prstGeom>
        </p:spPr>
      </p:pic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65226"/>
              </p:ext>
            </p:extLst>
          </p:nvPr>
        </p:nvGraphicFramePr>
        <p:xfrm>
          <a:off x="5031130" y="197123"/>
          <a:ext cx="5999544" cy="46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r:id="rId5" imgW="3085078" imgH="241512" progId="Equation.DSMT4">
                  <p:embed/>
                </p:oleObj>
              </mc:Choice>
              <mc:Fallback>
                <p:oleObj r:id="rId5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130" y="197123"/>
                        <a:ext cx="5999544" cy="46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2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ea typeface="楷体_GB2312" pitchFamily="1" charset="-122"/>
              </a:rPr>
              <a:t>粒子群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算法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应用</a:t>
            </a:r>
            <a:r>
              <a:rPr lang="zh-CN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示例    </a:t>
            </a:r>
            <a:endParaRPr lang="zh-CN" altLang="en-US" sz="24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71502" y="1444776"/>
            <a:ext cx="7040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 例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zh-CN" sz="2400" dirty="0" smtClean="0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求解如下四维Rosenbrock函数的优化问题．   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31045"/>
              </p:ext>
            </p:extLst>
          </p:nvPr>
        </p:nvGraphicFramePr>
        <p:xfrm>
          <a:off x="1471502" y="1892302"/>
          <a:ext cx="6594096" cy="11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r:id="rId3" imgW="2501132" imgH="431930" progId="Equation.DSMT4">
                  <p:embed/>
                </p:oleObj>
              </mc:Choice>
              <mc:Fallback>
                <p:oleObj r:id="rId3" imgW="2501132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1892302"/>
                        <a:ext cx="6594096" cy="11408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78316" y="4307621"/>
            <a:ext cx="1859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种群大小：      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48581"/>
              </p:ext>
            </p:extLst>
          </p:nvPr>
        </p:nvGraphicFramePr>
        <p:xfrm>
          <a:off x="1471502" y="3002244"/>
          <a:ext cx="3651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" r:id="rId5" imgW="1600517" imgH="228917" progId="Equation.DSMT4">
                  <p:embed/>
                </p:oleObj>
              </mc:Choice>
              <mc:Fallback>
                <p:oleObj r:id="rId5" imgW="16005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3002244"/>
                        <a:ext cx="3651250" cy="522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471502" y="3765873"/>
            <a:ext cx="4402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 smtClean="0">
                <a:ea typeface="楷体_GB2312" pitchFamily="1" charset="-122"/>
              </a:rPr>
              <a:t>解</a:t>
            </a:r>
            <a:r>
              <a:rPr lang="en-US" altLang="zh-CN" sz="2000" dirty="0" smtClean="0">
                <a:ea typeface="楷体_GB2312" pitchFamily="1" charset="-122"/>
              </a:rPr>
              <a:t>:</a:t>
            </a:r>
            <a:r>
              <a:rPr lang="zh-CN" altLang="zh-CN" sz="2000" dirty="0" smtClean="0">
                <a:ea typeface="楷体_GB2312" pitchFamily="1" charset="-122"/>
              </a:rPr>
              <a:t>   </a:t>
            </a:r>
            <a:r>
              <a:rPr lang="zh-CN" altLang="zh-CN" sz="2000" dirty="0">
                <a:ea typeface="楷体_GB2312" pitchFamily="1" charset="-122"/>
              </a:rPr>
              <a:t>算法的相关设计分析如下．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716089" y="4899788"/>
            <a:ext cx="90332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编码：因为问题的维数是4，所以每个粒子的位置和速度均4 维的实数向量</a:t>
            </a:r>
            <a:r>
              <a:rPr lang="zh-CN" altLang="zh-CN" sz="2000" dirty="0" smtClean="0">
                <a:latin typeface="Times New Roman" panose="02020603050405020304" pitchFamily="18" charset="0"/>
                <a:ea typeface="楷体_GB2312" pitchFamily="1" charset="-122"/>
              </a:rPr>
              <a:t>．     </a:t>
            </a:r>
            <a:endParaRPr lang="zh-CN" altLang="zh-CN" sz="2000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33769"/>
              </p:ext>
            </p:extLst>
          </p:nvPr>
        </p:nvGraphicFramePr>
        <p:xfrm>
          <a:off x="4479979" y="5438706"/>
          <a:ext cx="136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r:id="rId7" imgW="597995" imgH="229215" progId="Equation.DSMT4">
                  <p:embed/>
                </p:oleObj>
              </mc:Choice>
              <mc:Fallback>
                <p:oleObj r:id="rId7" imgW="597995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79" y="5438706"/>
                        <a:ext cx="1362075" cy="520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3337773" y="4277544"/>
            <a:ext cx="3862388" cy="404813"/>
            <a:chOff x="0" y="37"/>
            <a:chExt cx="2433" cy="255"/>
          </a:xfrm>
        </p:grpSpPr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0" y="37"/>
              <a:ext cx="22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dirty="0">
                  <a:latin typeface="楷体_GB2312" pitchFamily="1" charset="-122"/>
                  <a:ea typeface="楷体_GB2312" pitchFamily="1" charset="-122"/>
                </a:rPr>
                <a:t>即算法中粒子的数量，取     </a:t>
              </a:r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154206"/>
                </p:ext>
              </p:extLst>
            </p:nvPr>
          </p:nvGraphicFramePr>
          <p:xfrm>
            <a:off x="1885" y="37"/>
            <a:ext cx="5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3" r:id="rId9" imgW="381648" imgH="178271" progId="Equation.DSMT4">
                    <p:embed/>
                  </p:oleObj>
                </mc:Choice>
                <mc:Fallback>
                  <p:oleObj r:id="rId9" imgW="381648" imgH="1782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37"/>
                          <a:ext cx="548" cy="2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716089" y="5484751"/>
            <a:ext cx="3390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latin typeface="楷体_GB2312" pitchFamily="1" charset="-122"/>
                <a:ea typeface="楷体_GB2312" pitchFamily="1" charset="-122"/>
              </a:rPr>
              <a:t>设定粒子的最大速度：     </a:t>
            </a:r>
          </a:p>
        </p:txBody>
      </p:sp>
      <p:pic>
        <p:nvPicPr>
          <p:cNvPr id="4302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898" y="1021409"/>
            <a:ext cx="2195512" cy="1373188"/>
          </a:xfrm>
          <a:prstGeom prst="rect">
            <a:avLst/>
          </a:prstGeom>
          <a:noFill/>
          <a:ln w="38100" cmpd="sng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865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3" grpId="0" autoUpdateAnimBg="0"/>
      <p:bldP spid="43015" grpId="0" autoUpdateAnimBg="0"/>
      <p:bldP spid="43016" grpId="0" autoUpdateAnimBg="0"/>
      <p:bldP spid="430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580610" y="2660851"/>
            <a:ext cx="1980029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2550448" y="2087600"/>
            <a:ext cx="5935663" cy="550863"/>
            <a:chOff x="0" y="0"/>
            <a:chExt cx="3739" cy="347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704" r:id="rId3" imgW="191481" imgH="242458" progId="Equation.DSMT4">
                        <p:embed/>
                      </p:oleObj>
                    </mc:Choice>
                    <mc:Fallback>
                      <p:oleObj r:id="rId3" imgW="191481" imgH="2424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590" r:id="rId5" imgW="191481" imgH="242458" progId="Equation.DSMT4">
                        <p:embed/>
                      </p:oleObj>
                    </mc:Choice>
                    <mc:Fallback>
                      <p:oleObj r:id="rId5" imgW="191481" imgH="2424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7" name="Rectangle 5"/>
                <p:cNvSpPr>
                  <a:spLocks noChangeArrowheads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lang="zh-CN" altLang="zh-CN" sz="2000" dirty="0" smtClean="0">
                      <a:ea typeface="楷体_GB2312" pitchFamily="1" charset="-122"/>
                    </a:rPr>
                    <a:t>设各粒子的初始位置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 smtClean="0">
                      <a:ea typeface="楷体_GB2312" pitchFamily="1" charset="-122"/>
                    </a:rPr>
                    <a:t>  </a:t>
                  </a:r>
                  <a:r>
                    <a:rPr lang="zh-CN" altLang="zh-CN" sz="2000" dirty="0">
                      <a:ea typeface="楷体_GB2312" pitchFamily="1" charset="-122"/>
                    </a:rPr>
                    <a:t>和初始</a:t>
                  </a:r>
                  <a:r>
                    <a:rPr lang="zh-CN" altLang="zh-CN" sz="2000" dirty="0" smtClean="0">
                      <a:ea typeface="楷体_GB2312" pitchFamily="1" charset="-122"/>
                    </a:rPr>
                    <a:t>速度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 smtClean="0">
                      <a:ea typeface="楷体_GB2312" pitchFamily="1" charset="-122"/>
                    </a:rPr>
                    <a:t>    </a:t>
                  </a:r>
                  <a:r>
                    <a:rPr lang="zh-CN" altLang="zh-CN" sz="2000" dirty="0">
                      <a:ea typeface="楷体_GB2312" pitchFamily="1" charset="-122"/>
                    </a:rPr>
                    <a:t>为： </a:t>
                  </a:r>
                  <a:r>
                    <a:rPr lang="zh-CN" altLang="zh-CN" sz="2000" dirty="0">
                      <a:latin typeface="楷体_GB2312" pitchFamily="1" charset="-122"/>
                      <a:ea typeface="楷体_GB2312" pitchFamily="1" charset="-122"/>
                    </a:rPr>
                    <a:t>     </a:t>
                  </a:r>
                </a:p>
              </p:txBody>
            </p:sp>
          </mc:Choice>
          <mc:Fallback xmlns="">
            <p:sp>
              <p:nvSpPr>
                <p:cNvPr id="44037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27" t="-8696" b="-188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1150731" y="977710"/>
            <a:ext cx="4052713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2550448" y="1613305"/>
            <a:ext cx="4006225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 smtClean="0">
                <a:ea typeface="楷体_GB2312" pitchFamily="1" charset="-122"/>
              </a:rPr>
              <a:t>随机</a:t>
            </a:r>
            <a:r>
              <a:rPr lang="zh-CN" altLang="zh-CN" sz="2000" dirty="0">
                <a:ea typeface="楷体_GB2312" pitchFamily="1" charset="-122"/>
              </a:rPr>
              <a:t>初始化各粒子的位置和速度    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5091"/>
              </p:ext>
            </p:extLst>
          </p:nvPr>
        </p:nvGraphicFramePr>
        <p:xfrm>
          <a:off x="2594899" y="3186943"/>
          <a:ext cx="65484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r:id="rId8" imgW="2869272" imgH="241512" progId="Equation.DSMT4">
                  <p:embed/>
                </p:oleObj>
              </mc:Choice>
              <mc:Fallback>
                <p:oleObj r:id="rId8" imgW="286927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99" y="3186943"/>
                        <a:ext cx="6548438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61076"/>
              </p:ext>
            </p:extLst>
          </p:nvPr>
        </p:nvGraphicFramePr>
        <p:xfrm>
          <a:off x="2580610" y="4331926"/>
          <a:ext cx="738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r:id="rId10" imgW="3237412" imgH="241512" progId="Equation.DSMT4">
                  <p:embed/>
                </p:oleObj>
              </mc:Choice>
              <mc:Fallback>
                <p:oleObj r:id="rId10" imgW="3237412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331926"/>
                        <a:ext cx="73882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97379"/>
              </p:ext>
            </p:extLst>
          </p:nvPr>
        </p:nvGraphicFramePr>
        <p:xfrm>
          <a:off x="2580610" y="5520166"/>
          <a:ext cx="7069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r:id="rId12" imgW="3097773" imgH="241512" progId="Equation.DSMT4">
                  <p:embed/>
                </p:oleObj>
              </mc:Choice>
              <mc:Fallback>
                <p:oleObj r:id="rId12" imgW="309777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5520166"/>
                        <a:ext cx="7069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3001"/>
              </p:ext>
            </p:extLst>
          </p:nvPr>
        </p:nvGraphicFramePr>
        <p:xfrm>
          <a:off x="2580610" y="4926046"/>
          <a:ext cx="68945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r:id="rId14" imgW="3021606" imgH="241512" progId="Equation.DSMT4">
                  <p:embed/>
                </p:oleObj>
              </mc:Choice>
              <mc:Fallback>
                <p:oleObj r:id="rId14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926046"/>
                        <a:ext cx="68945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062"/>
              </p:ext>
            </p:extLst>
          </p:nvPr>
        </p:nvGraphicFramePr>
        <p:xfrm>
          <a:off x="2580610" y="3759436"/>
          <a:ext cx="71850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9" r:id="rId16" imgW="3148551" imgH="241512" progId="Equation.DSMT4">
                  <p:embed/>
                </p:oleObj>
              </mc:Choice>
              <mc:Fallback>
                <p:oleObj r:id="rId16" imgW="314855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3759436"/>
                        <a:ext cx="71850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96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9" grpId="0" autoUpdateAnimBg="0"/>
      <p:bldP spid="440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9302" y="1978253"/>
            <a:ext cx="6356350" cy="418941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Kennedy和Eberhart于1995年提出．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群体迭代，粒子在解空间追随最优的粒子进行搜索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</a:t>
            </a:r>
            <a:r>
              <a:rPr lang="zh-CN" altLang="en-US" sz="2000" b="1" dirty="0" smtClean="0">
                <a:solidFill>
                  <a:schemeClr val="tx1"/>
                </a:solidFill>
                <a:ea typeface="楷体_GB2312" pitchFamily="1" charset="-122"/>
              </a:rPr>
              <a:t>      简单易行</a:t>
            </a:r>
            <a:endParaRPr lang="zh-CN" altLang="en-US" sz="2000" b="1" dirty="0">
              <a:solidFill>
                <a:schemeClr val="tx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粒子群算法:      收敛速度快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</a:t>
            </a:r>
            <a:r>
              <a:rPr lang="zh-CN" altLang="en-US" sz="2000" b="1" dirty="0" smtClean="0">
                <a:solidFill>
                  <a:schemeClr val="tx1"/>
                </a:solidFill>
                <a:ea typeface="楷体_GB2312" pitchFamily="1" charset="-122"/>
              </a:rPr>
              <a:t>      设置</a:t>
            </a: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参数少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accent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已成为现代优化方法领域研究的热点．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67490" y="522515"/>
            <a:ext cx="7129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zh-C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28312" y="475231"/>
            <a:ext cx="854075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粒子群算法发展历史简介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7" name="Picture 24" descr="Russ Eber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3035" y="894330"/>
            <a:ext cx="1818245" cy="2232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29" descr="jim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23" y="3479214"/>
            <a:ext cx="3465113" cy="235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AutoShape 7"/>
          <p:cNvSpPr>
            <a:spLocks/>
          </p:cNvSpPr>
          <p:nvPr/>
        </p:nvSpPr>
        <p:spPr bwMode="auto">
          <a:xfrm>
            <a:off x="3250152" y="3640365"/>
            <a:ext cx="244475" cy="863600"/>
          </a:xfrm>
          <a:prstGeom prst="leftBrace">
            <a:avLst>
              <a:gd name="adj1" fmla="val 29437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26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495551" y="1650355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086701" y="896666"/>
            <a:ext cx="4070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7004"/>
              </p:ext>
            </p:extLst>
          </p:nvPr>
        </p:nvGraphicFramePr>
        <p:xfrm>
          <a:off x="2694874" y="2458567"/>
          <a:ext cx="6780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r:id="rId3" imgW="2970828" imgH="241512" progId="Equation.DSMT4">
                  <p:embed/>
                </p:oleObj>
              </mc:Choice>
              <mc:Fallback>
                <p:oleObj r:id="rId3" imgW="297082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74" y="2458567"/>
                        <a:ext cx="67802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44703"/>
              </p:ext>
            </p:extLst>
          </p:nvPr>
        </p:nvGraphicFramePr>
        <p:xfrm>
          <a:off x="2675824" y="3825404"/>
          <a:ext cx="6983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1" r:id="rId5" imgW="3059689" imgH="241512" progId="Equation.DSMT4">
                  <p:embed/>
                </p:oleObj>
              </mc:Choice>
              <mc:Fallback>
                <p:oleObj r:id="rId5" imgW="3059689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24" y="3825404"/>
                        <a:ext cx="6983412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865"/>
              </p:ext>
            </p:extLst>
          </p:nvPr>
        </p:nvGraphicFramePr>
        <p:xfrm>
          <a:off x="2677412" y="3144367"/>
          <a:ext cx="71850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2" r:id="rId7" imgW="3148551" imgH="241512" progId="Equation.DSMT4">
                  <p:embed/>
                </p:oleObj>
              </mc:Choice>
              <mc:Fallback>
                <p:oleObj r:id="rId7" imgW="3148551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12" y="3144367"/>
                        <a:ext cx="71850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39449"/>
              </p:ext>
            </p:extLst>
          </p:nvPr>
        </p:nvGraphicFramePr>
        <p:xfrm>
          <a:off x="2721861" y="5279554"/>
          <a:ext cx="6489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3" r:id="rId9" imgW="2843883" imgH="241512" progId="Equation.DSMT4">
                  <p:embed/>
                </p:oleObj>
              </mc:Choice>
              <mc:Fallback>
                <p:oleObj r:id="rId9" imgW="284388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61" y="5279554"/>
                        <a:ext cx="64897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25239"/>
              </p:ext>
            </p:extLst>
          </p:nvPr>
        </p:nvGraphicFramePr>
        <p:xfrm>
          <a:off x="2709161" y="4546129"/>
          <a:ext cx="6750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4" r:id="rId11" imgW="2958133" imgH="241512" progId="Equation.DSMT4">
                  <p:embed/>
                </p:oleObj>
              </mc:Choice>
              <mc:Fallback>
                <p:oleObj r:id="rId11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161" y="4546129"/>
                        <a:ext cx="67500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108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66107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703388" y="1548903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51814"/>
              </p:ext>
            </p:extLst>
          </p:nvPr>
        </p:nvGraphicFramePr>
        <p:xfrm>
          <a:off x="3608389" y="149733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6" r:id="rId3" imgW="1790240" imgH="241512" progId="Equation.DSMT4">
                  <p:embed/>
                </p:oleObj>
              </mc:Choice>
              <mc:Fallback>
                <p:oleObj r:id="rId3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9" y="149733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731109" y="1084137"/>
            <a:ext cx="2353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位置：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83809"/>
              </p:ext>
            </p:extLst>
          </p:nvPr>
        </p:nvGraphicFramePr>
        <p:xfrm>
          <a:off x="3576639" y="890343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7" r:id="rId5" imgW="1891796" imgH="241512" progId="Equation.DSMT4">
                  <p:embed/>
                </p:oleObj>
              </mc:Choice>
              <mc:Fallback>
                <p:oleObj r:id="rId5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890343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91088"/>
              </p:ext>
            </p:extLst>
          </p:nvPr>
        </p:nvGraphicFramePr>
        <p:xfrm>
          <a:off x="2566988" y="3716338"/>
          <a:ext cx="330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8" r:id="rId7" imgW="1449375" imgH="241827" progId="Equation.DSMT4">
                  <p:embed/>
                </p:oleObj>
              </mc:Choice>
              <mc:Fallback>
                <p:oleObj r:id="rId7" imgW="1449375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16338"/>
                        <a:ext cx="33020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703388" y="2089300"/>
            <a:ext cx="3969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计算每个粒子的适应值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22637"/>
              </p:ext>
            </p:extLst>
          </p:nvPr>
        </p:nvGraphicFramePr>
        <p:xfrm>
          <a:off x="2519364" y="4321176"/>
          <a:ext cx="330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9" r:id="rId9" imgW="1449375" imgH="241827" progId="Equation.DSMT4">
                  <p:embed/>
                </p:oleObj>
              </mc:Choice>
              <mc:Fallback>
                <p:oleObj r:id="rId9" imgW="1449375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4" y="4321176"/>
                        <a:ext cx="33035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1757364" y="2593975"/>
            <a:ext cx="8415338" cy="985838"/>
            <a:chOff x="0" y="0"/>
            <a:chExt cx="5301" cy="621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40936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0" r:id="rId11" imgW="2247242" imgH="431930" progId="Equation.DSMT4">
                    <p:embed/>
                  </p:oleObj>
                </mc:Choice>
                <mc:Fallback>
                  <p:oleObj r:id="rId11" imgW="2247242" imgH="431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0" y="154"/>
              <a:ext cx="8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3818" y="163"/>
              <a:ext cx="14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46093" name="Object 1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01499"/>
              </p:ext>
            </p:extLst>
          </p:nvPr>
        </p:nvGraphicFramePr>
        <p:xfrm>
          <a:off x="7028658" y="4506905"/>
          <a:ext cx="13319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1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658" y="4506905"/>
                        <a:ext cx="1331912" cy="581025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47926"/>
              </p:ext>
            </p:extLst>
          </p:nvPr>
        </p:nvGraphicFramePr>
        <p:xfrm>
          <a:off x="2447926" y="61610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2" r:id="rId16" imgW="1436664" imgH="241827" progId="Equation.DSMT4">
                  <p:embed/>
                </p:oleObj>
              </mc:Choice>
              <mc:Fallback>
                <p:oleObj r:id="rId16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6" y="61610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45737"/>
              </p:ext>
            </p:extLst>
          </p:nvPr>
        </p:nvGraphicFramePr>
        <p:xfrm>
          <a:off x="2462214" y="55895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3" r:id="rId18" imgW="1436664" imgH="241827" progId="Equation.DSMT4">
                  <p:embed/>
                </p:oleObj>
              </mc:Choice>
              <mc:Fallback>
                <p:oleObj r:id="rId18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55895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456"/>
              </p:ext>
            </p:extLst>
          </p:nvPr>
        </p:nvGraphicFramePr>
        <p:xfrm>
          <a:off x="2462213" y="4956176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" r:id="rId20" imgW="1423953" imgH="241827" progId="Equation.DSMT4">
                  <p:embed/>
                </p:oleObj>
              </mc:Choice>
              <mc:Fallback>
                <p:oleObj r:id="rId20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956176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AutoShape 17" descr="紫色网格"/>
          <p:cNvSpPr>
            <a:spLocks noChangeArrowheads="1"/>
          </p:cNvSpPr>
          <p:nvPr/>
        </p:nvSpPr>
        <p:spPr bwMode="auto">
          <a:xfrm>
            <a:off x="6678613" y="3462347"/>
            <a:ext cx="2447925" cy="646112"/>
          </a:xfrm>
          <a:prstGeom prst="wedgeRoundRectCallout">
            <a:avLst>
              <a:gd name="adj1" fmla="val -79769"/>
              <a:gd name="adj2" fmla="val 15847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000" dirty="0">
                <a:solidFill>
                  <a:schemeClr val="bg1"/>
                </a:solidFill>
                <a:ea typeface="楷体_GB2312" pitchFamily="1" charset="-122"/>
              </a:rPr>
              <a:t>历史</a:t>
            </a:r>
            <a:r>
              <a:rPr lang="zh-CN" altLang="zh-CN" sz="2000" dirty="0" smtClean="0">
                <a:solidFill>
                  <a:schemeClr val="bg1"/>
                </a:solidFill>
                <a:ea typeface="楷体_GB2312" pitchFamily="1" charset="-122"/>
              </a:rPr>
              <a:t>最优解</a:t>
            </a:r>
            <a:r>
              <a:rPr lang="en-US" altLang="zh-CN" sz="2000" dirty="0" err="1">
                <a:solidFill>
                  <a:schemeClr val="bg1"/>
                </a:solidFill>
                <a:ea typeface="楷体_GB2312" pitchFamily="1" charset="-122"/>
              </a:rPr>
              <a:t>g</a:t>
            </a:r>
            <a:r>
              <a:rPr lang="en-US" altLang="zh-CN" sz="2000" dirty="0" err="1" smtClean="0">
                <a:solidFill>
                  <a:schemeClr val="bg1"/>
                </a:solidFill>
                <a:ea typeface="楷体_GB2312" pitchFamily="1" charset="-122"/>
              </a:rPr>
              <a:t>best</a:t>
            </a:r>
            <a:endParaRPr lang="zh-CN" altLang="zh-CN" sz="2000" dirty="0">
              <a:solidFill>
                <a:schemeClr val="bg1"/>
              </a:solidFill>
              <a:ea typeface="楷体_GB2312" pitchFamily="1" charset="-122"/>
            </a:endParaRPr>
          </a:p>
        </p:txBody>
      </p:sp>
      <p:graphicFrame>
        <p:nvGraphicFramePr>
          <p:cNvPr id="46098" name="Object 18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6912"/>
              </p:ext>
            </p:extLst>
          </p:nvPr>
        </p:nvGraphicFramePr>
        <p:xfrm>
          <a:off x="6383339" y="5300663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5" r:id="rId22" imgW="1423953" imgH="241827" progId="Equation.DSMT4">
                  <p:embed/>
                </p:oleObj>
              </mc:Choice>
              <mc:Fallback>
                <p:oleObj r:id="rId22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300663"/>
                        <a:ext cx="3241675" cy="550862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30176"/>
            <a:ext cx="10515600" cy="522514"/>
          </a:xfrm>
        </p:spPr>
        <p:txBody>
          <a:bodyPr>
            <a:noAutofit/>
          </a:bodyPr>
          <a:lstStyle/>
          <a:p>
            <a:r>
              <a:rPr lang="zh-CN" altLang="en-US" dirty="0"/>
              <a:t>粒子群算法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86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autoUpdateAnimBg="0"/>
      <p:bldP spid="4609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981148" y="3501915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更新粒子的速度和位置：    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91177"/>
              </p:ext>
            </p:extLst>
          </p:nvPr>
        </p:nvGraphicFramePr>
        <p:xfrm>
          <a:off x="3910974" y="513986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1" r:id="rId3" imgW="941342" imgH="229215" progId="Equation.DSMT4">
                  <p:embed/>
                </p:oleObj>
              </mc:Choice>
              <mc:Fallback>
                <p:oleObj r:id="rId3" imgW="941342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74" y="513986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2015499" y="4032583"/>
            <a:ext cx="8191500" cy="528638"/>
            <a:chOff x="-362" y="-4"/>
            <a:chExt cx="5160" cy="333"/>
          </a:xfrm>
        </p:grpSpPr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-362" y="-4"/>
              <a:ext cx="1906" cy="333"/>
              <a:chOff x="-362" y="-4"/>
              <a:chExt cx="1906" cy="33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8812" r:id="rId5" imgW="369579" imgH="229514" progId="Equation.DSMT4">
                          <p:embed/>
                        </p:oleObj>
                      </mc:Choice>
                      <mc:Fallback>
                        <p:oleObj r:id="rId5" imgW="369579" imgH="2295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lum bright="100000"/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8681" r:id="rId7" imgW="369579" imgH="229514" progId="Equation.DSMT4">
                          <p:embed/>
                        </p:oleObj>
                      </mc:Choice>
                      <mc:Fallback>
                        <p:oleObj r:id="rId7" imgW="369579" imgH="2295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lum bright="10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11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-362" y="-4"/>
                    <a:ext cx="1906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/>
                    <a:r>
                      <a:rPr lang="zh-CN" altLang="zh-CN" sz="2400" dirty="0" smtClean="0">
                        <a:ea typeface="楷体_GB2312" pitchFamily="1" charset="-122"/>
                      </a:rPr>
                      <a:t>取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1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2</m:t>
                        </m:r>
                      </m:oMath>
                    </a14:m>
                    <a:r>
                      <a:rPr lang="en-US" altLang="zh-CN" sz="2400" dirty="0" smtClean="0">
                        <a:ea typeface="楷体_GB2312" pitchFamily="1" charset="-122"/>
                      </a:rPr>
                      <a:t>,</a:t>
                    </a:r>
                    <a:endParaRPr lang="zh-CN" altLang="zh-CN" sz="2400" dirty="0">
                      <a:ea typeface="楷体_GB2312" pitchFamily="1" charset="-122"/>
                    </a:endParaRPr>
                  </a:p>
                </p:txBody>
              </p:sp>
            </mc:Choice>
            <mc:Fallback xmlns="">
              <p:sp>
                <p:nvSpPr>
                  <p:cNvPr id="47113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362" y="-4"/>
                    <a:ext cx="1906" cy="291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3226" t="-16000" r="-202" b="-32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1896" y="0"/>
              <a:ext cx="2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dirty="0">
                  <a:ea typeface="楷体_GB2312" pitchFamily="1" charset="-122"/>
                </a:rPr>
                <a:t> </a:t>
              </a:r>
              <a:r>
                <a:rPr lang="zh-CN" altLang="zh-CN" sz="2400" dirty="0" smtClean="0">
                  <a:ea typeface="楷体_GB2312" pitchFamily="1" charset="-122"/>
                </a:rPr>
                <a:t> </a:t>
              </a:r>
              <a:r>
                <a:rPr lang="zh-CN" altLang="zh-CN" sz="2400" dirty="0">
                  <a:ea typeface="楷体_GB2312" pitchFamily="1" charset="-122"/>
                </a:rPr>
                <a:t>得到速度和位置的更新函数为   </a:t>
              </a:r>
            </a:p>
          </p:txBody>
        </p:sp>
      </p:grp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2488573" y="1634020"/>
            <a:ext cx="1930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42808"/>
              </p:ext>
            </p:extLst>
          </p:nvPr>
        </p:nvGraphicFramePr>
        <p:xfrm>
          <a:off x="4277686" y="159418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" r:id="rId10" imgW="1790240" imgH="241512" progId="Equation.DSMT4">
                  <p:embed/>
                </p:oleObj>
              </mc:Choice>
              <mc:Fallback>
                <p:oleObj r:id="rId10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6" y="159418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2474285" y="99902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初始位置：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36151"/>
              </p:ext>
            </p:extLst>
          </p:nvPr>
        </p:nvGraphicFramePr>
        <p:xfrm>
          <a:off x="4277685" y="963946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" r:id="rId12" imgW="1891796" imgH="241512" progId="Equation.DSMT4">
                  <p:embed/>
                </p:oleObj>
              </mc:Choice>
              <mc:Fallback>
                <p:oleObj r:id="rId12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5" y="963946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971048" y="2381731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7120" name="Object 1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5971"/>
              </p:ext>
            </p:extLst>
          </p:nvPr>
        </p:nvGraphicFramePr>
        <p:xfrm>
          <a:off x="4779336" y="233237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5" r:id="rId14" imgW="584771" imgH="254427" progId="Equation.DSMT4">
                  <p:embed/>
                </p:oleObj>
              </mc:Choice>
              <mc:Fallback>
                <p:oleObj r:id="rId14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336" y="233237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53798"/>
              </p:ext>
            </p:extLst>
          </p:nvPr>
        </p:nvGraphicFramePr>
        <p:xfrm>
          <a:off x="4822199" y="295625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6" r:id="rId16" imgW="1423953" imgH="241827" progId="Equation.DSMT4">
                  <p:embed/>
                </p:oleObj>
              </mc:Choice>
              <mc:Fallback>
                <p:oleObj r:id="rId16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99" y="295625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1971048" y="2986570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910973" y="4742384"/>
                <a:ext cx="57633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973" y="4742384"/>
                <a:ext cx="5763379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91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9" grpId="0" autoUpdateAnimBg="0"/>
      <p:bldP spid="4712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9765"/>
              </p:ext>
            </p:extLst>
          </p:nvPr>
        </p:nvGraphicFramePr>
        <p:xfrm>
          <a:off x="2495551" y="3644901"/>
          <a:ext cx="6748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4" r:id="rId3" imgW="2958133" imgH="241512" progId="Equation.DSMT4">
                  <p:embed/>
                </p:oleObj>
              </mc:Choice>
              <mc:Fallback>
                <p:oleObj r:id="rId3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644901"/>
                        <a:ext cx="6748463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7695"/>
              </p:ext>
            </p:extLst>
          </p:nvPr>
        </p:nvGraphicFramePr>
        <p:xfrm>
          <a:off x="2452688" y="4159251"/>
          <a:ext cx="6834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5" r:id="rId5" imgW="2996217" imgH="241512" progId="Equation.DSMT4">
                  <p:embed/>
                </p:oleObj>
              </mc:Choice>
              <mc:Fallback>
                <p:oleObj r:id="rId5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59251"/>
                        <a:ext cx="683418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618959" y="3079802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速度，得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54112"/>
              </p:ext>
            </p:extLst>
          </p:nvPr>
        </p:nvGraphicFramePr>
        <p:xfrm>
          <a:off x="2495550" y="4624388"/>
          <a:ext cx="6661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r:id="rId7" imgW="2920050" imgH="241512" progId="Equation.DSMT4">
                  <p:embed/>
                </p:oleObj>
              </mc:Choice>
              <mc:Fallback>
                <p:oleObj r:id="rId7" imgW="292005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24388"/>
                        <a:ext cx="66611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524126" y="1441421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44443"/>
              </p:ext>
            </p:extLst>
          </p:nvPr>
        </p:nvGraphicFramePr>
        <p:xfrm>
          <a:off x="4313239" y="1370807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9" y="1370807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509838" y="806421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6297"/>
              </p:ext>
            </p:extLst>
          </p:nvPr>
        </p:nvGraphicFramePr>
        <p:xfrm>
          <a:off x="4313238" y="740570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740570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495550" y="199704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8139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98745"/>
              </p:ext>
            </p:extLst>
          </p:nvPr>
        </p:nvGraphicFramePr>
        <p:xfrm>
          <a:off x="4800601" y="191770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9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91770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36161"/>
              </p:ext>
            </p:extLst>
          </p:nvPr>
        </p:nvGraphicFramePr>
        <p:xfrm>
          <a:off x="4843464" y="254158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0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4" y="254158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2509838" y="2528858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4843464" y="3629027"/>
            <a:ext cx="5171605" cy="1587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13740"/>
              </p:ext>
            </p:extLst>
          </p:nvPr>
        </p:nvGraphicFramePr>
        <p:xfrm>
          <a:off x="2497139" y="5124451"/>
          <a:ext cx="6746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1" r:id="rId17" imgW="2958133" imgH="241512" progId="Equation.DSMT4">
                  <p:embed/>
                </p:oleObj>
              </mc:Choice>
              <mc:Fallback>
                <p:oleObj r:id="rId17" imgW="29581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124451"/>
                        <a:ext cx="67468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68782"/>
              </p:ext>
            </p:extLst>
          </p:nvPr>
        </p:nvGraphicFramePr>
        <p:xfrm>
          <a:off x="2497139" y="5584826"/>
          <a:ext cx="68341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2" r:id="rId19" imgW="2996217" imgH="241512" progId="Equation.DSMT4">
                  <p:embed/>
                </p:oleObj>
              </mc:Choice>
              <mc:Fallback>
                <p:oleObj r:id="rId19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584826"/>
                        <a:ext cx="68341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7896225" y="4062413"/>
            <a:ext cx="12969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8012114" y="422116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48" name="Object 20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8463"/>
              </p:ext>
            </p:extLst>
          </p:nvPr>
        </p:nvGraphicFramePr>
        <p:xfrm>
          <a:off x="8328025" y="418941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3" r:id="rId21" imgW="204225" imgH="178737" progId="Equation.DSMT4">
                  <p:embed/>
                </p:oleObj>
              </mc:Choice>
              <mc:Fallback>
                <p:oleObj r:id="rId21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418941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3403600" y="5516563"/>
            <a:ext cx="11953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3446464" y="567531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1" name="Object 2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95649"/>
              </p:ext>
            </p:extLst>
          </p:nvPr>
        </p:nvGraphicFramePr>
        <p:xfrm>
          <a:off x="3762375" y="564356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4" r:id="rId23" imgW="204225" imgH="178737" progId="Equation.DSMT4">
                  <p:embed/>
                </p:oleObj>
              </mc:Choice>
              <mc:Fallback>
                <p:oleObj r:id="rId23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64356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4800601" y="5575300"/>
            <a:ext cx="1439863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4843464" y="5661026"/>
            <a:ext cx="1366837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4" name="Object 2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8006"/>
              </p:ext>
            </p:extLst>
          </p:nvPr>
        </p:nvGraphicFramePr>
        <p:xfrm>
          <a:off x="5246689" y="5661025"/>
          <a:ext cx="636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5" r:id="rId24" imgW="280325" imgH="178504" progId="Equation.DSMT4">
                  <p:embed/>
                </p:oleObj>
              </mc:Choice>
              <mc:Fallback>
                <p:oleObj r:id="rId24" imgW="280325" imgH="178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9" y="5661025"/>
                        <a:ext cx="6365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6311901" y="5589588"/>
            <a:ext cx="1266825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6400801" y="5661026"/>
            <a:ext cx="1122363" cy="360363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7" name="Object 29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53364"/>
              </p:ext>
            </p:extLst>
          </p:nvPr>
        </p:nvGraphicFramePr>
        <p:xfrm>
          <a:off x="6788150" y="5661025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r:id="rId26" imgW="204225" imgH="178737" progId="Equation.DSMT4">
                  <p:embed/>
                </p:oleObj>
              </mc:Choice>
              <mc:Fallback>
                <p:oleObj r:id="rId26" imgW="204225" imgH="1787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661025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547576" y="3115359"/>
                <a:ext cx="576337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6" y="3115359"/>
                <a:ext cx="5763379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435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43" grpId="0" animBg="1"/>
      <p:bldP spid="48146" grpId="0" animBg="1"/>
      <p:bldP spid="48146" grpId="1" animBg="1"/>
      <p:bldP spid="48146" grpId="2" animBg="1"/>
      <p:bldP spid="48147" grpId="0" animBg="1"/>
      <p:bldP spid="48149" grpId="0" animBg="1"/>
      <p:bldP spid="48149" grpId="1" animBg="1"/>
      <p:bldP spid="48149" grpId="2" animBg="1"/>
      <p:bldP spid="48150" grpId="0" animBg="1"/>
      <p:bldP spid="48152" grpId="0" animBg="1"/>
      <p:bldP spid="48152" grpId="1" animBg="1"/>
      <p:bldP spid="48152" grpId="2" animBg="1"/>
      <p:bldP spid="48153" grpId="0" animBg="1"/>
      <p:bldP spid="48155" grpId="0" animBg="1"/>
      <p:bldP spid="48155" grpId="1" animBg="1"/>
      <p:bldP spid="48155" grpId="2" animBg="1"/>
      <p:bldP spid="481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16238"/>
              </p:ext>
            </p:extLst>
          </p:nvPr>
        </p:nvGraphicFramePr>
        <p:xfrm>
          <a:off x="2452689" y="3644901"/>
          <a:ext cx="6835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8" r:id="rId3" imgW="2996217" imgH="241512" progId="Equation.DSMT4">
                  <p:embed/>
                </p:oleObj>
              </mc:Choice>
              <mc:Fallback>
                <p:oleObj r:id="rId3" imgW="2996217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644901"/>
                        <a:ext cx="68357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2992"/>
              </p:ext>
            </p:extLst>
          </p:nvPr>
        </p:nvGraphicFramePr>
        <p:xfrm>
          <a:off x="2459039" y="4119563"/>
          <a:ext cx="6892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9" r:id="rId5" imgW="3021606" imgH="241512" progId="Equation.DSMT4">
                  <p:embed/>
                </p:oleObj>
              </mc:Choice>
              <mc:Fallback>
                <p:oleObj r:id="rId5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4119563"/>
                        <a:ext cx="68929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041107" y="3258344"/>
            <a:ext cx="37689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位置</a:t>
            </a:r>
            <a:r>
              <a:rPr lang="zh-CN" altLang="zh-CN" sz="2000" dirty="0" smtClean="0">
                <a:ea typeface="楷体_GB2312" pitchFamily="1" charset="-122"/>
              </a:rPr>
              <a:t>，</a:t>
            </a:r>
            <a:r>
              <a:rPr lang="en-US" altLang="zh-CN" sz="2000" dirty="0" smtClean="0">
                <a:ea typeface="楷体_GB2312" pitchFamily="1" charset="-122"/>
              </a:rPr>
              <a:t>                               </a:t>
            </a:r>
            <a:r>
              <a:rPr lang="zh-CN" altLang="zh-CN" sz="2000" dirty="0" smtClean="0">
                <a:ea typeface="楷体_GB2312" pitchFamily="1" charset="-122"/>
              </a:rPr>
              <a:t>得</a:t>
            </a:r>
            <a:r>
              <a:rPr lang="zh-CN" altLang="zh-CN" sz="2000" dirty="0">
                <a:ea typeface="楷体_GB2312" pitchFamily="1" charset="-122"/>
              </a:rPr>
              <a:t>：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38643"/>
              </p:ext>
            </p:extLst>
          </p:nvPr>
        </p:nvGraphicFramePr>
        <p:xfrm>
          <a:off x="2455864" y="4624388"/>
          <a:ext cx="7153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0" r:id="rId7" imgW="3135856" imgH="241512" progId="Equation.DSMT4">
                  <p:embed/>
                </p:oleObj>
              </mc:Choice>
              <mc:Fallback>
                <p:oleObj r:id="rId7" imgW="313585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4624388"/>
                        <a:ext cx="71532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246783" y="1590265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28267"/>
              </p:ext>
            </p:extLst>
          </p:nvPr>
        </p:nvGraphicFramePr>
        <p:xfrm>
          <a:off x="3973514" y="1541729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1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1541729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302167" y="1167548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8009"/>
              </p:ext>
            </p:extLst>
          </p:nvPr>
        </p:nvGraphicFramePr>
        <p:xfrm>
          <a:off x="3973514" y="985899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2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985899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992313" y="210459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9163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81926"/>
              </p:ext>
            </p:extLst>
          </p:nvPr>
        </p:nvGraphicFramePr>
        <p:xfrm>
          <a:off x="3947586" y="2120077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3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86" y="2120077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31151"/>
              </p:ext>
            </p:extLst>
          </p:nvPr>
        </p:nvGraphicFramePr>
        <p:xfrm>
          <a:off x="3928479" y="2711542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4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79" y="2711542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992313" y="2602677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 flipV="1">
            <a:off x="3103054" y="3666139"/>
            <a:ext cx="2020522" cy="2760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94647"/>
              </p:ext>
            </p:extLst>
          </p:nvPr>
        </p:nvGraphicFramePr>
        <p:xfrm>
          <a:off x="2468564" y="5124451"/>
          <a:ext cx="6688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5" r:id="rId17" imgW="2932744" imgH="241512" progId="Equation.DSMT4">
                  <p:embed/>
                </p:oleObj>
              </mc:Choice>
              <mc:Fallback>
                <p:oleObj r:id="rId17" imgW="2932744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124451"/>
                        <a:ext cx="6688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35244"/>
              </p:ext>
            </p:extLst>
          </p:nvPr>
        </p:nvGraphicFramePr>
        <p:xfrm>
          <a:off x="2468564" y="5613401"/>
          <a:ext cx="6892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6" r:id="rId19" imgW="3021606" imgH="241512" progId="Equation.DSMT4">
                  <p:embed/>
                </p:oleObj>
              </mc:Choice>
              <mc:Fallback>
                <p:oleObj r:id="rId19" imgW="302160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613401"/>
                        <a:ext cx="68929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99900"/>
              </p:ext>
            </p:extLst>
          </p:nvPr>
        </p:nvGraphicFramePr>
        <p:xfrm>
          <a:off x="3103054" y="317979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7" r:id="rId21" imgW="941342" imgH="229215" progId="Equation.DSMT4">
                  <p:embed/>
                </p:oleObj>
              </mc:Choice>
              <mc:Fallback>
                <p:oleObj r:id="rId21" imgW="941342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54" y="317979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5073651" y="4581525"/>
            <a:ext cx="1439863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6042529" y="3310657"/>
            <a:ext cx="2351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b="1" dirty="0">
                <a:ea typeface="楷体_GB2312" pitchFamily="1" charset="-122"/>
              </a:rPr>
              <a:t>不强行拉回解空间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25811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66" grpId="0" animBg="1"/>
      <p:bldP spid="49170" grpId="0" animBg="1"/>
      <p:bldP spid="49170" grpId="1" animBg="1"/>
      <p:bldP spid="4917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660932" y="5422013"/>
            <a:ext cx="548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重复上述步骤，将迭代进行下去．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810525" y="1064993"/>
            <a:ext cx="8470899" cy="985837"/>
            <a:chOff x="0" y="0"/>
            <a:chExt cx="5336" cy="621"/>
          </a:xfrm>
        </p:grpSpPr>
        <p:graphicFrame>
          <p:nvGraphicFramePr>
            <p:cNvPr id="512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2622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8" r:id="rId3" imgW="2247242" imgH="431930" progId="Equation.DSMT4">
                    <p:embed/>
                  </p:oleObj>
                </mc:Choice>
                <mc:Fallback>
                  <p:oleObj r:id="rId3" imgW="2247242" imgH="4319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155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3863" y="165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5717"/>
              </p:ext>
            </p:extLst>
          </p:nvPr>
        </p:nvGraphicFramePr>
        <p:xfrm>
          <a:off x="3766325" y="2222280"/>
          <a:ext cx="327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r:id="rId5" imgW="1436664" imgH="241827" progId="Equation.DSMT4">
                  <p:embed/>
                </p:oleObj>
              </mc:Choice>
              <mc:Fallback>
                <p:oleObj r:id="rId5" imgW="143666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2222280"/>
                        <a:ext cx="32750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06143"/>
              </p:ext>
            </p:extLst>
          </p:nvPr>
        </p:nvGraphicFramePr>
        <p:xfrm>
          <a:off x="3766325" y="3520379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r:id="rId7" imgW="1423953" imgH="241827" progId="Equation.DSMT4">
                  <p:embed/>
                </p:oleObj>
              </mc:Choice>
              <mc:Fallback>
                <p:oleObj r:id="rId7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3520379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16815"/>
              </p:ext>
            </p:extLst>
          </p:nvPr>
        </p:nvGraphicFramePr>
        <p:xfrm>
          <a:off x="3763151" y="2900142"/>
          <a:ext cx="3043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1" r:id="rId9" imgW="1334976" imgH="241827" progId="Equation.DSMT4">
                  <p:embed/>
                </p:oleObj>
              </mc:Choice>
              <mc:Fallback>
                <p:oleObj r:id="rId9" imgW="1334976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51" y="2900142"/>
                        <a:ext cx="304323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583"/>
              </p:ext>
            </p:extLst>
          </p:nvPr>
        </p:nvGraphicFramePr>
        <p:xfrm>
          <a:off x="3758387" y="4199679"/>
          <a:ext cx="3244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2" r:id="rId11" imgW="1423953" imgH="241827" progId="Equation.DSMT4">
                  <p:embed/>
                </p:oleObj>
              </mc:Choice>
              <mc:Fallback>
                <p:oleObj r:id="rId11" imgW="14239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199679"/>
                        <a:ext cx="32448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82504"/>
              </p:ext>
            </p:extLst>
          </p:nvPr>
        </p:nvGraphicFramePr>
        <p:xfrm>
          <a:off x="3758387" y="4810846"/>
          <a:ext cx="3041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3" r:id="rId13" imgW="1334976" imgH="241827" progId="Equation.DSMT4">
                  <p:embed/>
                </p:oleObj>
              </mc:Choice>
              <mc:Fallback>
                <p:oleObj r:id="rId13" imgW="1334976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810846"/>
                        <a:ext cx="30416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12" descr="紫色网格"/>
          <p:cNvSpPr>
            <a:spLocks noChangeArrowheads="1"/>
          </p:cNvSpPr>
          <p:nvPr/>
        </p:nvSpPr>
        <p:spPr bwMode="auto">
          <a:xfrm>
            <a:off x="7546824" y="2204026"/>
            <a:ext cx="2447925" cy="646112"/>
          </a:xfrm>
          <a:prstGeom prst="wedgeRoundRectCallout">
            <a:avLst>
              <a:gd name="adj1" fmla="val -72051"/>
              <a:gd name="adj2" fmla="val -8968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历史最优解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矩形 3"/>
          <p:cNvSpPr/>
          <p:nvPr/>
        </p:nvSpPr>
        <p:spPr>
          <a:xfrm>
            <a:off x="2219583" y="5837147"/>
            <a:ext cx="9134217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经过10000次迭代</a:t>
            </a:r>
            <a:r>
              <a:rPr lang="zh-CN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，粒子</a:t>
            </a: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群算法得到了比较好的适应值.</a:t>
            </a:r>
            <a:r>
              <a:rPr lang="zh-CN" altLang="zh-CN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87819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1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粒子群算法与遗传算法比较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相同点：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/>
              <a:t>仿生算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 smtClean="0"/>
              <a:t>全局优化方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随机搜索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隐含并行性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根据个体的适配信息进行搜索，因此不受函数约束条件的限制，如连续性、可导性</a:t>
            </a:r>
            <a:r>
              <a:rPr lang="zh-CN" altLang="en-US" dirty="0" smtClean="0"/>
              <a:t>等</a:t>
            </a:r>
            <a:endParaRPr lang="en-US" altLang="zh-CN" dirty="0" smtClean="0"/>
          </a:p>
          <a:p>
            <a:pPr marL="1371600" lvl="2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/>
              <a:t>对高维复杂问题，往往会遇到早熟收敛和收敛性能差的缺点，都无法保证收敛到最优点。 </a:t>
            </a:r>
            <a:endParaRPr lang="en-US" altLang="zh-CN" dirty="0" smtClean="0"/>
          </a:p>
          <a:p>
            <a:pPr lvl="2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00833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5046" y="640080"/>
            <a:ext cx="10674097" cy="6007607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粒子群算法与遗传算法</a:t>
            </a:r>
            <a:r>
              <a:rPr lang="zh-CN" altLang="en-US" dirty="0" smtClean="0"/>
              <a:t>比较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sz="2900" dirty="0" smtClean="0"/>
              <a:t>不同点：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900" dirty="0" smtClean="0"/>
              <a:t>PSO</a:t>
            </a:r>
            <a:r>
              <a:rPr lang="zh-CN" altLang="en-US" sz="2900" dirty="0"/>
              <a:t>有记忆，好的解的知识所有粒子都保存，而</a:t>
            </a:r>
            <a:r>
              <a:rPr lang="en-US" altLang="zh-CN" sz="2900" dirty="0"/>
              <a:t>GA</a:t>
            </a:r>
            <a:r>
              <a:rPr lang="zh-CN" altLang="en-US" sz="2900" dirty="0"/>
              <a:t>没有记忆，以前的知识随着种群的改变被破坏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en-US" altLang="zh-CN" sz="2900" dirty="0"/>
              <a:t>GA</a:t>
            </a:r>
            <a:r>
              <a:rPr lang="zh-CN" altLang="en-US" sz="2900" dirty="0"/>
              <a:t>算法中，染色体之间相互共享信息，所以整个种群的移动是比较均匀地向最优区域移动。</a:t>
            </a:r>
            <a:r>
              <a:rPr lang="en-US" altLang="zh-CN" sz="2900" dirty="0"/>
              <a:t>PSO</a:t>
            </a:r>
            <a:r>
              <a:rPr lang="zh-CN" altLang="en-US" sz="2900" dirty="0"/>
              <a:t>中的粒子仅仅通过当前搜索到最优点进行共享信息，所以很大程度上这是一种单项信息共享机制，整个搜索更新过程是跟随当前最优解的过程。在大多数情况下，所有粒子可能比遗传算法中的进化个体以更快速度收敛于最优解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en-US" altLang="zh-CN" sz="2900" dirty="0" smtClean="0"/>
              <a:t>GA</a:t>
            </a:r>
            <a:r>
              <a:rPr lang="zh-CN" altLang="en-US" sz="2900" dirty="0"/>
              <a:t>的编码技术和遗传操作比较简单，而</a:t>
            </a:r>
            <a:r>
              <a:rPr lang="en-US" altLang="zh-CN" sz="2900" dirty="0"/>
              <a:t>PSO</a:t>
            </a:r>
            <a:r>
              <a:rPr lang="zh-CN" altLang="en-US" sz="2900" dirty="0"/>
              <a:t>相对于</a:t>
            </a:r>
            <a:r>
              <a:rPr lang="en-US" altLang="zh-CN" sz="2900" dirty="0"/>
              <a:t>GA</a:t>
            </a:r>
            <a:r>
              <a:rPr lang="zh-CN" altLang="en-US" sz="2900" dirty="0"/>
              <a:t>，不需要编码，没有交叉和变异操作，粒子只是通过内部速度进行更新，因此原理更简单、参数更少、实现更容易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zh-CN" altLang="en-US" sz="2900" dirty="0"/>
              <a:t>收敛性方面，</a:t>
            </a:r>
            <a:r>
              <a:rPr lang="en-US" altLang="zh-CN" sz="2900" dirty="0"/>
              <a:t>GA</a:t>
            </a:r>
            <a:r>
              <a:rPr lang="zh-CN" altLang="en-US" sz="2900" dirty="0"/>
              <a:t>己经有了较成熟的收敛性分析方法，并且可对收敛速度进行估计；而</a:t>
            </a:r>
            <a:r>
              <a:rPr lang="en-US" altLang="zh-CN" sz="2900" dirty="0"/>
              <a:t>PSO</a:t>
            </a:r>
            <a:r>
              <a:rPr lang="zh-CN" altLang="en-US" sz="2900" dirty="0"/>
              <a:t>这方面的研究还比较薄弱。尽管已经有简化确定性版本的收敛性分析，但将确定性向随机性的转化尚需进一步研究。 </a:t>
            </a:r>
            <a:endParaRPr lang="en-US" altLang="zh-CN" sz="2900" dirty="0" smtClean="0"/>
          </a:p>
          <a:p>
            <a:pPr marL="971550" lvl="1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900" dirty="0"/>
              <a:t> </a:t>
            </a:r>
            <a:r>
              <a:rPr lang="zh-CN" altLang="en-US" sz="2900" dirty="0" smtClean="0"/>
              <a:t>在</a:t>
            </a:r>
            <a:r>
              <a:rPr lang="zh-CN" altLang="en-US" sz="2900" dirty="0"/>
              <a:t>应用方面，</a:t>
            </a:r>
            <a:r>
              <a:rPr lang="en-US" altLang="zh-CN" sz="2900" dirty="0"/>
              <a:t>PSO</a:t>
            </a:r>
            <a:r>
              <a:rPr lang="zh-CN" altLang="en-US" sz="2900" dirty="0"/>
              <a:t>算法主要应用于连续问题，包括神经网络训练和函数优化等，而</a:t>
            </a:r>
            <a:r>
              <a:rPr lang="en-US" altLang="zh-CN" sz="2900" dirty="0"/>
              <a:t>GA</a:t>
            </a:r>
            <a:r>
              <a:rPr lang="zh-CN" altLang="en-US" sz="2900" dirty="0"/>
              <a:t>除了连续问题之外，还可应用于离散问题，比如</a:t>
            </a:r>
            <a:r>
              <a:rPr lang="en-US" altLang="zh-CN" sz="2900" dirty="0"/>
              <a:t>TSP</a:t>
            </a:r>
            <a:r>
              <a:rPr lang="zh-CN" altLang="en-US" sz="2900" dirty="0"/>
              <a:t>问题、货郎担问题、工作车间调度等</a:t>
            </a:r>
            <a:r>
              <a:rPr lang="zh-CN" altLang="en-US" sz="2900" dirty="0" smtClean="0"/>
              <a:t>。</a:t>
            </a:r>
            <a:endParaRPr lang="zh-CN" altLang="en-US" sz="29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47856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78731" y="522515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12068" y="1465490"/>
            <a:ext cx="9624155" cy="467836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群算法的思想源于对鸟群捕食行为的研究．</a:t>
            </a: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拟鸟集群飞行觅食的行为，鸟之间通过集体的协作使群体达到最优目的，是一种基于Swarm </a:t>
            </a:r>
            <a:r>
              <a:rPr lang="zh-CN" altLang="zh-CN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telligence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dirty="0"/>
              <a:t>集群智能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方法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良教授在他的著作《蚁群优化算法》一书的前言中写到</a:t>
            </a:r>
            <a:r>
              <a:rPr lang="zh-CN" altLang="zh-CN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：</a:t>
            </a: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</a:t>
            </a:r>
          </a:p>
        </p:txBody>
      </p:sp>
      <p:sp>
        <p:nvSpPr>
          <p:cNvPr id="6" name="Oval 4" descr="紫色网格"/>
          <p:cNvSpPr>
            <a:spLocks noChangeArrowheads="1"/>
          </p:cNvSpPr>
          <p:nvPr/>
        </p:nvSpPr>
        <p:spPr bwMode="auto">
          <a:xfrm>
            <a:off x="2722595" y="3711866"/>
            <a:ext cx="6613430" cy="226831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“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自然界的蚁群、鸟群、鱼群、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羊群、牛群、蜂群等，其实时时刻刻都在给予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我们以某种启示，只不过我们常常忽略了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......</a:t>
            </a:r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”</a:t>
            </a:r>
            <a:endParaRPr lang="zh-CN" altLang="en-US" sz="24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1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30459" y="455358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061609" y="6117399"/>
            <a:ext cx="596900" cy="2317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zh-CN">
              <a:solidFill>
                <a:schemeClr val="tx1"/>
              </a:solidFill>
              <a:ea typeface="楷体_GB2312" pitchFamily="1" charset="-122"/>
            </a:endParaRPr>
          </a:p>
        </p:txBody>
      </p:sp>
      <p:sp>
        <p:nvSpPr>
          <p:cNvPr id="6" name="Rectangle 4" descr="紫色网格"/>
          <p:cNvSpPr>
            <a:spLocks noChangeArrowheads="1"/>
          </p:cNvSpPr>
          <p:nvPr/>
        </p:nvSpPr>
        <p:spPr bwMode="auto">
          <a:xfrm>
            <a:off x="2662397" y="1352144"/>
            <a:ext cx="7138987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设想这样一个场景：</a:t>
            </a:r>
            <a:r>
              <a:rPr lang="zh-CN" altLang="zh-CN" sz="2400" i="1" dirty="0">
                <a:solidFill>
                  <a:schemeClr val="bg1"/>
                </a:solidFill>
                <a:ea typeface="楷体_GB2312" pitchFamily="1" charset="-122"/>
              </a:rPr>
              <a:t>一群鸟在随机搜索食物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85611" y="2085074"/>
            <a:ext cx="4254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在这块区域里只有一块食物; 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85611" y="2604186"/>
            <a:ext cx="4564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所有的鸟都不知道食物在哪里;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85611" y="3121711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但它们能感受到当前的位置离食物还有多远.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90261" y="260418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已知</a:t>
            </a:r>
            <a:endParaRPr lang="zh-CN" altLang="zh-CN" sz="2400">
              <a:solidFill>
                <a:schemeClr val="bg1"/>
              </a:solidFill>
              <a:ea typeface="楷体_GB2312" pitchFamily="1" charset="-122"/>
            </a:endParaRP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2903061" y="2520049"/>
            <a:ext cx="163513" cy="877887"/>
          </a:xfrm>
          <a:prstGeom prst="leftBrace">
            <a:avLst>
              <a:gd name="adj1" fmla="val 44741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sz="240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899825" y="3771697"/>
            <a:ext cx="5407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那么:找到食物的最优策略是什么呢？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13" name="Rectangle 11" descr="紫色网格"/>
          <p:cNvSpPr>
            <a:spLocks noChangeArrowheads="1"/>
          </p:cNvSpPr>
          <p:nvPr/>
        </p:nvSpPr>
        <p:spPr bwMode="auto">
          <a:xfrm>
            <a:off x="2903061" y="4326095"/>
            <a:ext cx="6931692" cy="83099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搜寻目前离食物最近的鸟的周围区域 ．</a:t>
            </a:r>
          </a:p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latin typeface="DFKai-SB" panose="03000509000000000000" pitchFamily="65" charset="-120"/>
                <a:ea typeface="楷体_GB2312" pitchFamily="1" charset="-122"/>
              </a:rPr>
              <a:t>根据自己飞行的经验判断食物的所在。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118835" y="5509600"/>
            <a:ext cx="173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PSO的基础: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endParaRPr lang="zh-CN" altLang="zh-CN" sz="2400" dirty="0"/>
          </a:p>
        </p:txBody>
      </p:sp>
      <p:sp>
        <p:nvSpPr>
          <p:cNvPr id="17" name="Rectangle 15" descr="紫色网格"/>
          <p:cNvSpPr>
            <a:spLocks noChangeArrowheads="1"/>
          </p:cNvSpPr>
          <p:nvPr/>
        </p:nvSpPr>
        <p:spPr bwMode="auto">
          <a:xfrm>
            <a:off x="4510310" y="5499456"/>
            <a:ext cx="3009900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信息的社会共享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509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2834958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2834958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3987483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391445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2906395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514000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2834958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2834958" y="24831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3987483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391445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2906395" y="25545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5140008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3050858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3050858" y="219576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203383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4130358" y="21227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3122295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5355908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707906" y="1150397"/>
            <a:ext cx="7596187" cy="4824413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1395095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3195320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33397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4779645" y="49310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6722745" y="39229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5355908" y="28418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1179195" y="53628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2690495" y="24815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6579870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7227570" y="52913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5282883" y="2770442"/>
            <a:ext cx="360362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2834958" y="19782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2042795" y="41388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4203383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7" name="Oval 35"/>
          <p:cNvSpPr>
            <a:spLocks noChangeArrowheads="1"/>
          </p:cNvSpPr>
          <p:nvPr/>
        </p:nvSpPr>
        <p:spPr bwMode="auto">
          <a:xfrm>
            <a:off x="52828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8" name="Oval 36"/>
          <p:cNvSpPr>
            <a:spLocks noChangeArrowheads="1"/>
          </p:cNvSpPr>
          <p:nvPr/>
        </p:nvSpPr>
        <p:spPr bwMode="auto">
          <a:xfrm>
            <a:off x="3122295" y="27704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Oval 37"/>
          <p:cNvSpPr>
            <a:spLocks noChangeArrowheads="1"/>
          </p:cNvSpPr>
          <p:nvPr/>
        </p:nvSpPr>
        <p:spPr bwMode="auto">
          <a:xfrm>
            <a:off x="4419283" y="16909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Oval 38"/>
          <p:cNvSpPr>
            <a:spLocks noChangeArrowheads="1"/>
          </p:cNvSpPr>
          <p:nvPr/>
        </p:nvSpPr>
        <p:spPr bwMode="auto">
          <a:xfrm>
            <a:off x="5714683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6363970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2" name="Oval 40"/>
          <p:cNvSpPr>
            <a:spLocks noChangeArrowheads="1"/>
          </p:cNvSpPr>
          <p:nvPr/>
        </p:nvSpPr>
        <p:spPr bwMode="auto">
          <a:xfrm>
            <a:off x="6867208" y="48595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5643246" y="2564067"/>
            <a:ext cx="360363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3771583" y="20513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514000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6" name="Oval 44"/>
          <p:cNvSpPr>
            <a:spLocks noChangeArrowheads="1"/>
          </p:cNvSpPr>
          <p:nvPr/>
        </p:nvSpPr>
        <p:spPr bwMode="auto">
          <a:xfrm>
            <a:off x="3987483" y="30593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5787708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8" name="Oval 46"/>
          <p:cNvSpPr>
            <a:spLocks noChangeArrowheads="1"/>
          </p:cNvSpPr>
          <p:nvPr/>
        </p:nvSpPr>
        <p:spPr bwMode="auto">
          <a:xfrm>
            <a:off x="54987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9" name="Oval 47"/>
          <p:cNvSpPr>
            <a:spLocks noChangeArrowheads="1"/>
          </p:cNvSpPr>
          <p:nvPr/>
        </p:nvSpPr>
        <p:spPr bwMode="auto">
          <a:xfrm>
            <a:off x="5859145" y="37070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0" name="Oval 48"/>
          <p:cNvSpPr>
            <a:spLocks noChangeArrowheads="1"/>
          </p:cNvSpPr>
          <p:nvPr/>
        </p:nvSpPr>
        <p:spPr bwMode="auto">
          <a:xfrm>
            <a:off x="48510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1" name="Oval 49"/>
          <p:cNvSpPr>
            <a:spLocks noChangeArrowheads="1"/>
          </p:cNvSpPr>
          <p:nvPr/>
        </p:nvSpPr>
        <p:spPr bwMode="auto">
          <a:xfrm>
            <a:off x="5282883" y="35626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2" name="Oval 50"/>
          <p:cNvSpPr>
            <a:spLocks noChangeArrowheads="1"/>
          </p:cNvSpPr>
          <p:nvPr/>
        </p:nvSpPr>
        <p:spPr bwMode="auto">
          <a:xfrm>
            <a:off x="4922520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7639725" y="878985"/>
            <a:ext cx="356989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个寻优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latin typeface="DFKai-SB" panose="03000509000000000000" pitchFamily="65" charset="-120"/>
              </a:rPr>
              <a:t>问题解都被想像成一只鸟，称为</a:t>
            </a:r>
            <a:r>
              <a:rPr lang="zh-TW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latin typeface="DFKai-SB" panose="03000509000000000000" pitchFamily="65" charset="-120"/>
              </a:rPr>
              <a:t>粒子</a:t>
            </a:r>
            <a:r>
              <a:rPr lang="zh-TW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>
                <a:latin typeface="DFKai-SB" panose="03000509000000000000" pitchFamily="65" charset="-120"/>
              </a:rPr>
              <a:t>。所有粒子都在一个D维空间进行搜索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所有的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都由一个</a:t>
            </a:r>
            <a:r>
              <a:rPr lang="en-US" altLang="zh-CN" dirty="0">
                <a:latin typeface="Times New Roman" panose="02020603050405020304" pitchFamily="18" charset="0"/>
                <a:ea typeface="DFKai-SB" panose="03000509000000000000" pitchFamily="65" charset="-120"/>
              </a:rPr>
              <a:t>fitness function</a:t>
            </a:r>
            <a:r>
              <a:rPr lang="en-US" altLang="zh-CN" dirty="0">
                <a:latin typeface="DFKai-SB" panose="03000509000000000000" pitchFamily="65" charset="-120"/>
                <a:ea typeface="DFKai-SB" panose="03000509000000000000" pitchFamily="65" charset="-120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确定适应值</a:t>
            </a:r>
            <a:r>
              <a:rPr lang="zh-CN" altLang="en-US" dirty="0">
                <a:latin typeface="DFKai-SB" panose="03000509000000000000" pitchFamily="65" charset="-120"/>
              </a:rPr>
              <a:t>以判断目前的位置好坏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必须赋予记忆功能，能记住所搜寻到的最佳位置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还有</a:t>
            </a:r>
            <a:r>
              <a:rPr lang="zh-TW" altLang="en-US" dirty="0">
                <a:latin typeface="DFKai-SB" panose="03000509000000000000" pitchFamily="65" charset="-120"/>
              </a:rPr>
              <a:t>一</a:t>
            </a:r>
            <a:r>
              <a:rPr lang="zh-CN" altLang="en-US" dirty="0">
                <a:latin typeface="DFKai-SB" panose="03000509000000000000" pitchFamily="65" charset="-120"/>
              </a:rPr>
              <a:t>个速度以决定飞行的距离和方向</a:t>
            </a: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。</a:t>
            </a:r>
            <a:r>
              <a:rPr lang="zh-CN" altLang="en-US" dirty="0"/>
              <a:t>这个速度根据它本身的飞行经验以及同伴的飞行经验进行动态调整。</a:t>
            </a: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smtClean="0"/>
              <a:t> </a:t>
            </a:r>
            <a:endParaRPr lang="zh-TW" altLang="en-US" sz="2400" dirty="0"/>
          </a:p>
        </p:txBody>
      </p:sp>
      <p:sp>
        <p:nvSpPr>
          <p:cNvPr id="54" name="标题 2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/>
          <a:lstStyle/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61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C -0.00105 0.00857 0.06002 0.01621 0.13698 0.01644 C 0.19791 0.01713 0.24791 0.01296 0.24895 0.00787 C 0.24895 0.00278 0.2 -0.00208 0.13802 -0.00231 C 0.1069 -0.00231 0.07903 -0.00185 0.05898 -1.85185E-6 C 0.03007 0.00232 0.01302 0.00602 0.01302 0.01065 C 0.01302 0.01296 0.0181 0.01528 0.02708 0.01759 C 0.04791 0.02199 0.08906 0.025 0.13593 0.02546 C 0.19101 0.02616 0.23593 0.02222 0.23593 0.01783 C 0.23698 0.01296 0.19205 0.0088 0.13698 0.0081 C 0.10898 0.0081 0.08398 0.0088 0.06497 0.01019 C 0.03997 0.01273 0.02395 0.01644 0.02395 0.02037 C 0.02395 0.02222 0.02903 0.02454 0.03698 0.02639 C 0.05612 0.03033 0.09205 0.03334 0.13502 0.0338 C 0.18502 0.03403 0.225 0.03056 0.225 0.02639 C 0.22604 0.02222 0.18593 0.01852 0.13593 0.01806 C 0.11093 0.01783 0.08802 0.01852 0.07096 0.01991 C 0.04791 0.02199 0.03502 0.025 0.03502 0.02894 C 0.03502 0.03056 0.03906 0.03264 0.04596 0.03426 C 0.06302 0.03773 0.09596 0.04051 0.13398 0.04097 C 0.17903 0.04097 0.21497 0.0382 0.21497 0.03426 C 0.21497 0.03056 0.18007 0.02709 0.13502 0.02685 C 0.11302 0.02685 0.09205 0.02755 0.07708 0.02847 C 0.05612 0.03033 0.04388 0.03334 0.0431 0.03634 C 0.0431 0.0382 0.04791 0.03982 0.05403 0.04121 C 0.06888 0.04468 0.09895 0.04722 0.13294 0.04722 C 0.17291 0.04746 0.20612 0.04514 0.20612 0.04167 C 0.2069 0.0382 0.17395 0.03496 0.13398 0.03472 C 0.11406 0.03472 0.09492 0.03496 0.0819 0.03634 C 0.06302 0.03773 0.05208 0.04051 0.05208 0.04329 C 0.05208 0.04514 0.05507 0.04653 0.06093 0.04792 C 0.075 0.05093 0.10104 0.05301 0.1319 0.05347 C 0.16888 0.05347 0.19791 0.05139 0.19791 0.04815 C 0.19895 0.04514 0.16992 0.04236 0.13294 0.0419 C 0.11497 0.0419 0.09895 0.04236 0.08698 0.04329 C 0.06992 0.04468 0.06002 0.04722 0.06002 0.05 C 0.06002 0.05139 0.06302 0.05232 0.0681 0.05371 C 0.08007 0.05648 0.10403 0.0581 0.1319 0.05857 C 0.16497 0.0588 0.19101 0.05671 0.19101 0.05371 C 0.19101 0.05139 0.16601 0.04861 0.13294 0.04861 C 0.11601 0.04815 0.10104 0.04884 0.08997 0.04954 C 0.075 0.05093 0.06601 0.05301 0.06601 0.05533 C 0.06601 0.05671 0.06888 0.05787 0.07395 0.0588 C 0.08502 0.06134 0.1069 0.06296 0.13112 0.0632 C 0.16093 0.06366 0.18502 0.06158 0.18502 0.05926 C 0.18502 0.05648 0.16093 0.0544 0.1319 0.05394 C 0.1181 0.05394 0.10403 0.0544 0.09388 0.05533 C 0.08007 0.05648 0.072 0.0581 0.072 0.06065 C 0.072 0.06158 0.075 0.06273 0.07903 0.06366 C 0.08906 0.06574 0.10794 0.06736 0.13112 0.06736 C 0.1569 0.06783 0.17903 0.06597 0.17903 0.06366 C 0.17903 0.06158 0.15794 0.05949 0.13112 0.05949 C 0.11888 0.05926 0.10612 0.05949 0.097 0.06019 C 0.08502 0.06158 0.07799 0.0632 0.07799 0.06505 C 0.07799 0.06597 0.08007 0.06713 0.08398 0.06783 C 0.0931 0.06991 0.11002 0.0713 0.13112 0.07153 C 0.15507 0.07153 0.17395 0.06991 0.17395 0.06806 C 0.17395 0.06597 0.15507 0.06389 0.13112 0.06389 C 0.11888 0.06389 0.10794 0.06435 0.10104 0.06505 C 0.08906 0.06574 0.08294 0.06736 0.08294 0.06921 C 0.08294 0.06991 0.08502 0.07107 0.08802 0.07153 C 0.09596 0.07384 0.11198 0.07477 0.13007 0.07523 C 0.15208 0.07523 0.16888 0.07384 0.16888 0.07199 C 0.16888 0.06991 0.15208 0.06852 0.13112 0.06806 C 0.11992 0.06806 0.11002 0.06852 0.10299 0.06921 C 0.0931 0.06991 0.08698 0.0713 0.08698 0.07292 C 0.08698 0.07384 0.08906 0.07431 0.09205 0.07523 " pathEditMode="relative" rAng="0" ptsTypes="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9 0.24791 -0.01621 0.24895 -0.0125 C 0.24895 -0.00903 0.2 -0.00579 0.13802 -0.00556 C 0.1069 -0.00556 0.07903 -0.00602 0.05898 -0.00718 C 0.03007 -0.0088 0.01302 -0.01135 0.01302 -0.01459 C 0.01302 -0.01621 0.0181 -0.0176 0.02708 -0.01922 C 0.04791 -0.02223 0.08906 -0.02431 0.13593 -0.02454 C 0.19101 -0.025 0.23593 -0.02223 0.23593 -0.01945 C 0.23698 -0.01621 0.19205 -0.0132 0.13698 -0.01274 C 0.10898 -0.01274 0.08398 -0.0132 0.06497 -0.01412 C 0.03997 -0.01574 0.02395 -0.01852 0.02395 -0.02107 C 0.02395 -0.02223 0.02903 -0.02385 0.03698 -0.02524 C 0.05612 -0.02778 0.09205 -0.02986 0.13502 -0.0301 C 0.18502 -0.03033 0.225 -0.02801 0.225 -0.02524 C 0.22604 -0.02223 0.18593 -0.01991 0.13593 -0.01945 C 0.11093 -0.01945 0.08802 -0.01991 0.07096 -0.02084 C 0.04791 -0.02223 0.03502 -0.02431 0.03502 -0.02686 C 0.03502 -0.02801 0.03906 -0.0294 0.04596 -0.03056 C 0.06302 -0.03287 0.09596 -0.03473 0.13398 -0.03496 C 0.17903 -0.03496 0.21497 -0.03311 0.21497 -0.03056 C 0.21497 -0.02801 0.18007 -0.0257 0.13502 -0.02547 C 0.11302 -0.02547 0.09205 -0.02593 0.07708 -0.02662 C 0.05612 -0.02778 0.04388 -0.02986 0.0431 -0.03195 C 0.0431 -0.03311 0.04791 -0.03426 0.05403 -0.03519 C 0.06888 -0.0375 0.09895 -0.03912 0.13294 -0.03912 C 0.17291 -0.03936 0.20612 -0.03774 0.20612 -0.03542 C 0.2069 -0.03311 0.17395 -0.03102 0.13398 -0.03079 C 0.11406 -0.03079 0.09492 -0.03102 0.0819 -0.03195 C 0.06302 -0.03287 0.05208 -0.03473 0.05208 -0.03658 C 0.05208 -0.03774 0.05507 -0.03866 0.06093 -0.03959 C 0.075 -0.04167 0.10104 -0.04306 0.1319 -0.04329 C 0.16888 -0.04329 0.19791 -0.0419 0.19791 -0.03982 C 0.19895 -0.03774 0.16992 -0.03588 0.13294 -0.03565 C 0.11497 -0.03565 0.09895 -0.03588 0.08698 -0.03658 C 0.06992 -0.0375 0.06002 -0.03912 0.06002 -0.04098 C 0.06002 -0.0419 0.06302 -0.0426 0.0681 -0.04352 C 0.08007 -0.04537 0.10403 -0.04653 0.1319 -0.04676 C 0.16497 -0.04699 0.19101 -0.04561 0.19101 -0.04352 C 0.19101 -0.0419 0.16601 -0.04005 0.13294 -0.04005 C 0.11601 -0.03982 0.10104 -0.04028 0.08997 -0.04074 C 0.075 -0.04167 0.06601 -0.04306 0.06601 -0.04468 C 0.06601 -0.04561 0.06888 -0.0463 0.07395 -0.04699 C 0.08502 -0.04861 0.1069 -0.04977 0.13112 -0.05 C 0.16093 -0.05024 0.18502 -0.04885 0.18502 -0.04723 C 0.18502 -0.04537 0.16093 -0.04399 0.1319 -0.04375 C 0.1181 -0.04375 0.10403 -0.04399 0.09388 -0.04468 C 0.08007 -0.04537 0.072 -0.04653 0.072 -0.04815 C 0.072 -0.04885 0.075 -0.04954 0.07903 -0.05024 C 0.08906 -0.05162 0.10794 -0.05278 0.13112 -0.05278 C 0.1569 -0.05301 0.17903 -0.05186 0.17903 -0.05024 C 0.17903 -0.04885 0.15794 -0.04746 0.13112 -0.04746 C 0.11888 -0.04723 0.10612 -0.04746 0.097 -0.04792 C 0.08502 -0.04885 0.07799 -0.05 0.07799 -0.05116 C 0.07799 -0.05186 0.08007 -0.05255 0.08398 -0.05301 C 0.0931 -0.0544 0.11002 -0.05533 0.13112 -0.05556 C 0.15507 -0.05556 0.17395 -0.0544 0.17395 -0.05324 C 0.17395 -0.05186 0.15507 -0.05047 0.13112 -0.05047 C 0.11888 -0.05047 0.10794 -0.0507 0.10104 -0.05116 C 0.08906 -0.05162 0.08294 -0.05278 0.08294 -0.05394 C 0.08294 -0.0544 0.08502 -0.0551 0.08802 -0.05556 C 0.09596 -0.05695 0.11198 -0.05764 0.13007 -0.05787 C 0.15208 -0.05787 0.16888 -0.05695 0.16888 -0.05579 C 0.16888 -0.0544 0.15208 -0.05348 0.13112 -0.05324 C 0.11992 -0.05324 0.11002 -0.05348 0.10299 -0.05394 C 0.0931 -0.0544 0.08698 -0.05533 0.08698 -0.05649 C 0.08698 -0.05695 0.08906 -0.05741 0.09205 -0.05787 " pathEditMode="relative" rAng="0" ptsTypes="AAAAAAAAAAAAAAAAAAAAAAAAAAAAAAAAAAAAAAAAAAAAAAAAAAAAAAAAAAAAAAAAAAA">
                                      <p:cBhvr>
                                        <p:cTn id="8" dur="5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6 -0.06406 0.05278 -0.00104 0.05278 C 0.06302 0.05278 0.11497 0.05046 0.11497 0.04746 C 0.11497 0.04468 0.06094 0.04375 -0.003 0.04584 C -0.06602 0.04792 -0.11498 0.05232 -0.11498 0.05533 C -0.11498 0.0581 -0.06406 0.06088 2.5E-6 0.06088 C 0.06406 0.06088 0.11497 0.05834 0.11497 0.05533 C 0.11497 0.05232 0.06094 0.05162 -0.00209 0.05371 C -0.06498 0.05579 -0.11602 0.05996 -0.11498 0.06296 C -0.11406 0.06597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10" dur="5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85185E-6 C -0.06602 -0.00185 -0.11498 -0.00602 -0.11498 -0.00949 C -0.11498 -0.01273 -0.06706 -0.01528 -0.003 -0.01528 C 0.06094 -0.01528 0.11497 -0.01273 0.11497 -0.00949 C 0.11497 -0.00602 0.05898 -0.00533 -0.00508 -0.00764 C -0.0681 -0.01042 -0.11498 -0.01482 -0.11498 -0.01783 C -0.11498 -0.0213 -0.06602 -0.02384 -0.003 -0.02384 C 0.06094 -0.02384 0.11497 -0.0213 0.11497 -0.01783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1 C -0.06602 -0.04352 -0.11498 -0.04838 -0.11498 -0.05116 C -0.11498 -0.0544 -0.06406 -0.05695 -0.00104 -0.05695 C 0.06302 -0.05695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3 C 0.11497 -0.06482 0.06302 -0.06389 2.08333E-6 -0.06644 " pathEditMode="relative" rAng="0" ptsTypes="AAAAAAAAAAAAAAAAAAAAAAAAAAAAAAAAA">
                                      <p:cBhvr>
                                        <p:cTn id="12" dur="5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96296E-6 C -0.00404 -0.08935 0.04596 -0.16666 0.11302 -0.17199 C 0.17695 -0.1787 0.23697 -0.11875 0.24101 -0.03194 C 0.24596 0.04792 0.20403 0.12269 0.14401 0.12801 C 0.08906 0.13195 0.03697 0.08264 0.03294 0.0081 C 0.02903 -0.05995 0.06406 -0.12407 0.11497 -0.1294 C 0.16197 -0.13333 0.20599 -0.0919 0.20898 -0.0294 C 0.21197 0.02662 0.18398 0.08102 0.14205 0.08403 C 0.10403 0.08797 0.06796 0.05602 0.06497 0.00533 C 0.06302 -0.04004 0.08398 -0.08402 0.11705 -0.08657 C 0.14596 -0.08935 0.175 -0.06527 0.17695 -0.02662 C 0.17903 0.00672 0.16406 0.03866 0.13997 0.04144 C 0.12005 0.04398 0.09895 0.0294 0.09804 0.00278 C 0.09596 -0.01875 0.10403 -0.04143 0.11901 -0.04398 C 0.13099 -0.04398 0.14296 -0.03865 0.14505 -0.02407 C 0.14596 -0.01458 0.14401 -0.00532 0.13802 -0.00139 C 0.13502 -2.96296E-6 0.13294 -2.96296E-6 0.12994 -0.00139 " pathEditMode="relative" rAng="0" ptsTypes="AAAAAAAAAAAAAAAAA">
                                      <p:cBhvr>
                                        <p:cTn id="14" dur="5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7 C 0.00404 -0.08935 -0.04596 -0.16667 -0.11302 -0.17199 C -0.17695 -0.1787 -0.23698 -0.11875 -0.24102 -0.03194 C -0.24596 0.04792 -0.20404 0.12268 -0.14401 0.12801 C -0.08906 0.13194 -0.03698 0.08264 -0.03294 0.0081 C -0.02904 -0.05995 -0.06406 -0.12407 -0.11498 -0.1294 C -0.16198 -0.13333 -0.20599 -0.0919 -0.20899 -0.0294 C -0.21198 0.02662 -0.18399 0.08102 -0.14206 0.08403 C -0.10404 0.08796 -0.06797 0.05602 -0.06498 0.00532 C -0.06302 -0.04005 -0.08399 -0.08403 -0.11706 -0.08657 C -0.14596 -0.08935 -0.175 -0.06528 -0.17695 -0.02662 C -0.17904 0.00671 -0.16406 0.03866 -0.13998 0.04143 C -0.12005 0.04398 -0.09896 0.0294 -0.09805 0.00278 C -0.09596 -0.01875 -0.10404 -0.04144 -0.11901 -0.04398 C -0.13099 -0.04398 -0.14297 -0.03866 -0.14505 -0.02407 C -0.14596 -0.01458 -0.14401 -0.00532 -0.13802 -0.00139 C -0.13503 3.7037E-7 -0.13294 3.7037E-7 -0.12995 -0.00139 " pathEditMode="relative" rAng="0" ptsTypes="AAAAAAAAAAAAAAAAA">
                                      <p:cBhvr>
                                        <p:cTn id="16" dur="5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3.33333E-6 C -0.00105 0.00857 0.06002 0.01621 0.13698 0.01644 C 0.19791 0.01713 0.24791 0.01297 0.24895 0.00787 C 0.24895 0.00278 0.2 -0.00208 0.13802 -0.00231 C 0.1069 -0.00231 0.07903 -0.00185 0.05898 -3.33333E-6 C 0.03007 0.00232 0.01302 0.00602 0.01302 0.01065 C 0.01302 0.01297 0.0181 0.01528 0.02708 0.0176 C 0.04791 0.02199 0.08906 0.025 0.13593 0.02547 C 0.19101 0.02616 0.23593 0.02223 0.23593 0.01783 C 0.23698 0.01297 0.19205 0.0088 0.13698 0.00811 C 0.10898 0.00811 0.08398 0.0088 0.06497 0.01019 C 0.03997 0.01273 0.02395 0.01644 0.02395 0.02037 C 0.02395 0.02223 0.02903 0.02454 0.03698 0.02639 C 0.05612 0.03033 0.09205 0.03334 0.13502 0.0338 C 0.18502 0.03403 0.225 0.03056 0.225 0.02639 C 0.22604 0.02223 0.18593 0.01852 0.13593 0.01806 C 0.11093 0.01783 0.08802 0.01852 0.07096 0.01991 C 0.04791 0.02199 0.03502 0.025 0.03502 0.02894 C 0.03502 0.03056 0.03906 0.03264 0.04596 0.03426 C 0.06302 0.03773 0.09596 0.04051 0.13398 0.04098 C 0.17903 0.04098 0.21497 0.0382 0.21497 0.03426 C 0.21497 0.03056 0.18007 0.02709 0.13502 0.02686 C 0.11302 0.02686 0.09205 0.02755 0.07708 0.02848 C 0.05612 0.03033 0.04388 0.03334 0.0431 0.03635 C 0.0431 0.0382 0.04791 0.03982 0.05403 0.04121 C 0.06888 0.04468 0.09895 0.04723 0.13294 0.04723 C 0.17291 0.04746 0.20612 0.04514 0.20612 0.04167 C 0.2069 0.0382 0.17395 0.03496 0.13398 0.03473 C 0.11406 0.03473 0.09492 0.03496 0.0819 0.03635 C 0.06302 0.03773 0.05208 0.04051 0.05208 0.04329 C 0.05208 0.04514 0.05507 0.04653 0.06093 0.04792 C 0.075 0.05093 0.10104 0.05301 0.1319 0.05348 C 0.16888 0.05348 0.19791 0.05139 0.19791 0.04815 C 0.19895 0.04514 0.16992 0.04236 0.13294 0.0419 C 0.11497 0.0419 0.09895 0.04236 0.08698 0.04329 C 0.06992 0.04468 0.06002 0.04723 0.06002 0.05 C 0.06002 0.05139 0.06302 0.05232 0.0681 0.05371 C 0.08007 0.05648 0.10403 0.05811 0.1319 0.05857 C 0.16497 0.0588 0.19101 0.05672 0.19101 0.05371 C 0.19101 0.05139 0.16601 0.04861 0.13294 0.04861 C 0.11601 0.04815 0.10104 0.04885 0.08997 0.04954 C 0.075 0.05093 0.06601 0.05301 0.06601 0.05533 C 0.06601 0.05672 0.06888 0.05787 0.07395 0.0588 C 0.08502 0.06135 0.1069 0.06297 0.13112 0.0632 C 0.16093 0.06366 0.18502 0.06158 0.18502 0.05926 C 0.18502 0.05648 0.16093 0.0544 0.1319 0.05394 C 0.1181 0.05394 0.10403 0.0544 0.09388 0.05533 C 0.08007 0.05648 0.072 0.05811 0.072 0.06065 C 0.072 0.06158 0.075 0.06273 0.07903 0.06366 C 0.08906 0.06574 0.10794 0.06736 0.13112 0.06736 C 0.1569 0.06783 0.17903 0.06598 0.17903 0.06366 C 0.17903 0.06158 0.15794 0.05949 0.13112 0.05949 C 0.11888 0.05926 0.10612 0.05949 0.097 0.06019 C 0.08502 0.06158 0.07799 0.0632 0.07799 0.06505 C 0.07799 0.06598 0.08007 0.06713 0.08398 0.06783 C 0.0931 0.06991 0.11002 0.0713 0.13112 0.07153 C 0.15507 0.07153 0.17395 0.06991 0.17395 0.06806 C 0.17395 0.06598 0.15507 0.06389 0.13112 0.06389 C 0.11888 0.06389 0.10794 0.06436 0.10104 0.06505 C 0.08906 0.06574 0.08294 0.06736 0.08294 0.06922 C 0.08294 0.06991 0.08502 0.07107 0.08802 0.07153 C 0.09596 0.07385 0.11198 0.07477 0.13007 0.07523 C 0.15208 0.07523 0.16888 0.07385 0.16888 0.07199 C 0.16888 0.06991 0.15208 0.06852 0.13112 0.06806 C 0.11992 0.06806 0.11002 0.06852 0.10299 0.06922 C 0.0931 0.06991 0.08698 0.0713 0.08698 0.07292 C 0.08698 0.07385 0.08906 0.07431 0.09205 0.07523 " pathEditMode="relative" rAng="0" ptsTypes="AAAAAAAAAAAAAAAAAAAAAAAAAAAAAAAAAAAAAAAAAAAAAAAAAAAAAAAAAAAAAAAAAAA">
                                      <p:cBhvr>
                                        <p:cTn id="18" dur="2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8 0.24791 -0.01621 0.24895 -0.0125 C 0.24895 -0.00903 0.2 -0.00579 0.13802 -0.00556 C 0.1069 -0.00556 0.07903 -0.00602 0.05898 -0.00718 C 0.03007 -0.0088 0.01302 -0.01134 0.01302 -0.01459 C 0.01302 -0.01621 0.0181 -0.01759 0.02708 -0.01922 C 0.04791 -0.02222 0.08906 -0.02431 0.13593 -0.02454 C 0.19101 -0.025 0.23593 -0.02222 0.23593 -0.01945 C 0.23698 -0.01621 0.19205 -0.0132 0.13698 -0.01273 C 0.10898 -0.01273 0.08398 -0.0132 0.06497 -0.01412 C 0.03997 -0.01574 0.02395 -0.01852 0.02395 -0.02107 C 0.02395 -0.02222 0.02903 -0.02384 0.03698 -0.02523 C 0.05612 -0.02778 0.09205 -0.02986 0.13502 -0.03009 C 0.18502 -0.03033 0.225 -0.02801 0.225 -0.02523 C 0.22604 -0.02222 0.18593 -0.01991 0.13593 -0.01945 C 0.11093 -0.01945 0.08802 -0.01991 0.07096 -0.02084 C 0.04791 -0.02222 0.03502 -0.02431 0.03502 -0.02685 C 0.03502 -0.02801 0.03906 -0.0294 0.04596 -0.03056 C 0.06302 -0.03287 0.09596 -0.03472 0.13398 -0.03496 C 0.17903 -0.03496 0.21497 -0.0331 0.21497 -0.03056 C 0.21497 -0.02801 0.18007 -0.0257 0.13502 -0.02547 C 0.11302 -0.02547 0.09205 -0.02593 0.07708 -0.02662 C 0.05612 -0.02778 0.04388 -0.02986 0.0431 -0.03195 C 0.0431 -0.0331 0.04791 -0.03426 0.05403 -0.03519 C 0.06888 -0.0375 0.09895 -0.03912 0.13294 -0.03912 C 0.17291 -0.03935 0.20612 -0.03773 0.20612 -0.03542 C 0.2069 -0.0331 0.17395 -0.03102 0.13398 -0.03079 C 0.11406 -0.03079 0.09492 -0.03102 0.0819 -0.03195 C 0.06302 -0.03287 0.05208 -0.03472 0.05208 -0.03658 C 0.05208 -0.03773 0.05507 -0.03866 0.06093 -0.03959 C 0.075 -0.04167 0.10104 -0.04306 0.1319 -0.04329 C 0.16888 -0.04329 0.19791 -0.0419 0.19791 -0.03982 C 0.19895 -0.03773 0.16992 -0.03588 0.13294 -0.03565 C 0.11497 -0.03565 0.09895 -0.03588 0.08698 -0.03658 C 0.06992 -0.0375 0.06002 -0.03912 0.06002 -0.04097 C 0.06002 -0.0419 0.06302 -0.04259 0.0681 -0.04352 C 0.08007 -0.04537 0.10403 -0.04653 0.1319 -0.04676 C 0.16497 -0.04699 0.19101 -0.0456 0.19101 -0.04352 C 0.19101 -0.0419 0.16601 -0.04005 0.13294 -0.04005 C 0.11601 -0.03982 0.10104 -0.04028 0.08997 -0.04074 C 0.075 -0.04167 0.06601 -0.04306 0.06601 -0.04468 C 0.06601 -0.0456 0.06888 -0.0463 0.07395 -0.04699 C 0.08502 -0.04861 0.1069 -0.04977 0.13112 -0.05 C 0.16093 -0.05023 0.18502 -0.04884 0.18502 -0.04722 C 0.18502 -0.04537 0.16093 -0.04398 0.1319 -0.04375 C 0.1181 -0.04375 0.10403 -0.04398 0.09388 -0.04468 C 0.08007 -0.04537 0.072 -0.04653 0.072 -0.04815 C 0.072 -0.04884 0.075 -0.04954 0.07903 -0.05023 C 0.08906 -0.05162 0.10794 -0.05278 0.13112 -0.05278 C 0.1569 -0.05301 0.17903 -0.05185 0.17903 -0.05023 C 0.17903 -0.04884 0.15794 -0.04746 0.13112 -0.04746 C 0.11888 -0.04722 0.10612 -0.04746 0.097 -0.04792 C 0.08502 -0.04884 0.07799 -0.05 0.07799 -0.05116 C 0.07799 -0.05185 0.08007 -0.05255 0.08398 -0.05301 C 0.0931 -0.0544 0.11002 -0.05533 0.13112 -0.05556 C 0.15507 -0.05556 0.17395 -0.0544 0.17395 -0.05324 C 0.17395 -0.05185 0.15507 -0.05047 0.13112 -0.05047 C 0.11888 -0.05047 0.10794 -0.0507 0.10104 -0.05116 C 0.08906 -0.05162 0.08294 -0.05278 0.08294 -0.05394 C 0.08294 -0.0544 0.08502 -0.05509 0.08802 -0.05556 C 0.09596 -0.05695 0.11198 -0.05764 0.13007 -0.05787 C 0.15208 -0.05787 0.16888 -0.05695 0.16888 -0.05579 C 0.16888 -0.0544 0.15208 -0.05347 0.13112 -0.05324 C 0.11992 -0.05324 0.11002 -0.05347 0.10299 -0.05394 C 0.0931 -0.0544 0.08698 -0.05533 0.08698 -0.05648 C 0.08698 -0.05695 0.08906 -0.05741 0.09205 -0.05787 " pathEditMode="relative" rAng="0" ptsTypes="AAAAAAAAAAAAAAAAAAAAAAAAAAAAAAAAAAAAAAAAAAAAAAAAAAAAAAAAAAAAAAAAAAA">
                                      <p:cBhvr>
                                        <p:cTn id="20" dur="2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1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7 -0.06406 0.05278 -0.00104 0.05278 C 0.06302 0.05278 0.11497 0.05047 0.11497 0.04746 C 0.11497 0.04468 0.06094 0.04375 -0.003 0.04584 C -0.06602 0.04792 -0.11498 0.05232 -0.11498 0.05533 C -0.11498 0.05811 -0.06406 0.06088 2.5E-6 0.06088 C 0.06406 0.06088 0.11497 0.05834 0.11497 0.05533 C 0.11497 0.05232 0.06094 0.05162 -0.00209 0.05371 C -0.06498 0.05579 -0.11602 0.05996 -0.11498 0.06297 C -0.11406 0.06598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22" dur="2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7037E-7 C -0.06602 -0.00185 -0.11498 -0.00602 -0.11498 -0.00949 C -0.11498 -0.01273 -0.06706 -0.01528 -0.003 -0.01528 C 0.06094 -0.01528 0.11497 -0.01273 0.11497 -0.00949 C 0.11497 -0.00602 0.05898 -0.00532 -0.00508 -0.00764 C -0.0681 -0.01042 -0.11498 -0.01482 -0.11498 -0.01782 C -0.11498 -0.0213 -0.06602 -0.02384 -0.003 -0.02384 C 0.06094 -0.02384 0.11497 -0.0213 0.11497 -0.01782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 C -0.06602 -0.04352 -0.11498 -0.04838 -0.11498 -0.05116 C -0.11498 -0.0544 -0.06406 -0.05694 -0.00104 -0.05694 C 0.06302 -0.05694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2 C 0.11497 -0.06482 0.06302 -0.06389 2.08333E-6 -0.06644 " pathEditMode="relative" rAng="0" ptsTypes="AAAAAAAAAAAAAAAAAAAAAAAAAAAAAAAAA">
                                      <p:cBhvr>
                                        <p:cTn id="24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C -0.00404 -0.08935 0.04596 -0.16666 0.11302 -0.17199 C 0.17695 -0.1787 0.23697 -0.11875 0.24101 -0.03194 C 0.24596 0.04792 0.20403 0.12269 0.14401 0.12801 C 0.08906 0.13195 0.03697 0.08264 0.03294 0.00811 C 0.02903 -0.05995 0.06406 -0.12407 0.11497 -0.12939 C 0.16197 -0.13333 0.20599 -0.09189 0.20898 -0.02939 C 0.21197 0.02662 0.18398 0.08102 0.14205 0.08403 C 0.10403 0.08797 0.06796 0.05602 0.06497 0.00533 C 0.06302 -0.04004 0.08398 -0.08402 0.11705 -0.08657 C 0.14596 -0.08935 0.175 -0.06527 0.17695 -0.02662 C 0.17903 0.00672 0.16406 0.03866 0.13997 0.04144 C 0.12005 0.04399 0.09895 0.0294 0.09804 0.00278 C 0.09596 -0.01875 0.10403 -0.04143 0.11901 -0.04398 C 0.13099 -0.04398 0.14296 -0.03865 0.14505 -0.02407 C 0.14596 -0.01458 0.14401 -0.00532 0.13802 -0.00138 C 0.13502 -4.44444E-6 0.13294 -4.44444E-6 0.12994 -0.00138 " pathEditMode="relative" rAng="0" ptsTypes="AAAAAAAAAAAAAAAAA">
                                      <p:cBhvr>
                                        <p:cTn id="26" dur="2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1.11111E-6 C 0.00404 -0.08935 -0.04596 -0.16667 -0.11302 -0.17199 C -0.17695 -0.1787 -0.23698 -0.11875 -0.24102 -0.03194 C -0.24596 0.04792 -0.20404 0.12269 -0.14401 0.12801 C -0.08906 0.13195 -0.03698 0.08264 -0.03294 0.0081 C -0.02904 -0.05995 -0.06406 -0.12407 -0.11498 -0.1294 C -0.16198 -0.13333 -0.20599 -0.0919 -0.20899 -0.0294 C -0.21198 0.02662 -0.18399 0.08125 -0.14206 0.08403 C -0.10404 0.08796 -0.06797 0.05602 -0.06498 0.00533 C -0.06302 -0.04005 -0.08399 -0.08403 -0.11706 -0.08657 C -0.14596 -0.08935 -0.175 -0.06528 -0.17695 -0.02662 C -0.17904 0.00671 -0.16406 0.03866 -0.13998 0.04144 C -0.12005 0.04398 -0.09896 0.0294 -0.09805 0.00278 C -0.09596 -0.01875 -0.10404 -0.04143 -0.11901 -0.04398 C -0.13099 -0.04398 -0.14297 -0.03866 -0.14505 -0.02407 C -0.14596 -0.01458 -0.14401 -0.00532 -0.13802 -0.00139 C -0.13503 -1.11111E-6 -0.13294 -1.11111E-6 -0.12995 -0.00139 " pathEditMode="relative" rAng="0" ptsTypes="AAAAAAAAAAAAAAAAA">
                                      <p:cBhvr>
                                        <p:cTn id="28" dur="2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C -0.00104 0.00856 0.06003 0.0162 0.13698 0.01643 C 0.19792 0.01712 0.24792 0.01296 0.24896 0.00787 C 0.24896 0.00277 0.2 -0.00209 0.13803 -0.00232 C 0.10691 -0.00232 0.07904 -0.00186 0.05899 4.81481E-6 C 0.03008 0.00231 0.01303 0.00601 0.01303 0.01064 C 0.01303 0.01296 0.0181 0.01527 0.02709 0.01759 C 0.04792 0.02199 0.08907 0.025 0.13594 0.02546 C 0.19102 0.02615 0.23594 0.02222 0.23594 0.01782 C 0.23698 0.01296 0.19206 0.00879 0.13698 0.0081 C 0.10899 0.0081 0.08399 0.00879 0.06498 0.01018 C 0.03998 0.01273 0.02396 0.01643 0.02396 0.02037 C 0.02396 0.02222 0.02904 0.02453 0.03698 0.02638 C 0.05612 0.03032 0.09206 0.03333 0.13503 0.03379 C 0.18503 0.03402 0.225 0.03055 0.225 0.02638 C 0.22605 0.02222 0.18594 0.01851 0.13594 0.01805 C 0.11094 0.01782 0.08803 0.01851 0.07097 0.0199 C 0.04792 0.02199 0.03503 0.025 0.03503 0.02893 C 0.03503 0.03055 0.03907 0.03263 0.04597 0.03425 C 0.06303 0.03773 0.09597 0.0405 0.13399 0.04097 C 0.17904 0.04097 0.21498 0.03819 0.21498 0.03425 C 0.21498 0.03055 0.18008 0.02708 0.13503 0.02685 C 0.11303 0.02685 0.09206 0.02754 0.07709 0.02847 C 0.05612 0.03032 0.04388 0.03333 0.0431 0.03634 C 0.0431 0.03819 0.04792 0.03981 0.05404 0.0412 C 0.06888 0.04467 0.09896 0.04722 0.13295 0.04722 C 0.17292 0.04745 0.20612 0.04513 0.20612 0.04166 C 0.20691 0.03819 0.17396 0.03495 0.13399 0.03472 C 0.11407 0.03472 0.09493 0.03495 0.08191 0.03634 C 0.06303 0.03773 0.05209 0.0405 0.05209 0.04328 C 0.05209 0.04513 0.05508 0.04652 0.06094 0.04791 C 0.075 0.05092 0.10105 0.053 0.13191 0.05347 C 0.16888 0.05347 0.19792 0.05138 0.19792 0.04814 C 0.19896 0.04513 0.16993 0.04236 0.13295 0.04189 C 0.11498 0.04189 0.09896 0.04236 0.08698 0.04328 C 0.06993 0.04467 0.06003 0.04722 0.06003 0.05 C 0.06003 0.05138 0.06303 0.05231 0.0681 0.0537 C 0.08008 0.05648 0.10404 0.0581 0.13191 0.05856 C 0.16498 0.05879 0.19102 0.05671 0.19102 0.0537 C 0.19102 0.05138 0.16602 0.04861 0.13295 0.04861 C 0.11602 0.04814 0.10105 0.04884 0.08998 0.04953 C 0.075 0.05092 0.06602 0.053 0.06602 0.05532 C 0.06602 0.05671 0.06888 0.05787 0.07396 0.05879 C 0.08503 0.06134 0.10691 0.06296 0.13112 0.06319 C 0.16094 0.06365 0.18503 0.06157 0.18503 0.05925 C 0.18503 0.05648 0.16094 0.05439 0.13191 0.05393 C 0.1181 0.05393 0.10404 0.05439 0.09388 0.05532 C 0.08008 0.05648 0.07201 0.0581 0.07201 0.06064 C 0.07201 0.06157 0.075 0.06273 0.07904 0.06365 C 0.08907 0.06574 0.10795 0.06736 0.13112 0.06736 C 0.15691 0.06782 0.17904 0.06597 0.17904 0.06365 C 0.17904 0.06157 0.15795 0.05949 0.13112 0.05949 C 0.11888 0.05925 0.10612 0.05949 0.09701 0.06018 C 0.08503 0.06157 0.078 0.06319 0.078 0.06504 C 0.078 0.06597 0.08008 0.06712 0.08399 0.06782 C 0.0931 0.0699 0.11003 0.07129 0.13112 0.07152 C 0.15508 0.07152 0.17396 0.0699 0.17396 0.06805 C 0.17396 0.06597 0.15508 0.06388 0.13112 0.06388 C 0.11888 0.06388 0.10795 0.06435 0.10105 0.06504 C 0.08907 0.06574 0.08295 0.06736 0.08295 0.06921 C 0.08295 0.0699 0.08503 0.07106 0.08803 0.07152 C 0.09597 0.07384 0.11198 0.07476 0.13008 0.07523 C 0.15209 0.07523 0.16888 0.07384 0.16888 0.07199 C 0.16888 0.0699 0.15209 0.06851 0.13112 0.06805 C 0.11993 0.06805 0.11003 0.06851 0.103 0.06921 C 0.0931 0.0699 0.08698 0.07129 0.08698 0.07291 C 0.08698 0.07384 0.08907 0.0743 0.09206 0.07523 " pathEditMode="relative" rAng="0" ptsTypes="AAAAAAAAAAAAAAAAAAAAAAAAAAAAAAAAAAAAAAAAAAAAAAAAAAAAAAAAAAAAAAAAAAA">
                                      <p:cBhvr>
                                        <p:cTn id="30" dur="3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718 C -0.00104 -0.01296 0.06003 -0.01829 0.13698 -0.01852 C 0.19792 -0.01898 0.24792 -0.0162 0.24896 -0.0125 C 0.24896 -0.00903 0.2 -0.00579 0.13803 -0.00556 C 0.10691 -0.00556 0.07904 -0.00602 0.05899 -0.00718 C 0.03008 -0.0088 0.01303 -0.01134 0.01303 -0.01458 C 0.01303 -0.0162 0.0181 -0.01759 0.02709 -0.01921 C 0.04792 -0.02222 0.08907 -0.02431 0.13594 -0.02454 C 0.19102 -0.025 0.23594 -0.02222 0.23594 -0.01944 C 0.23698 -0.0162 0.19206 -0.01319 0.13698 -0.01273 C 0.10899 -0.01273 0.08399 -0.01319 0.06498 -0.01412 C 0.03998 -0.01574 0.02396 -0.01852 0.02396 -0.02107 C 0.02396 -0.02222 0.02904 -0.02384 0.03698 -0.02523 C 0.05612 -0.02778 0.09206 -0.02986 0.13503 -0.03009 C 0.18503 -0.03032 0.225 -0.02801 0.225 -0.02523 C 0.22605 -0.02222 0.18594 -0.01991 0.13594 -0.01944 C 0.11094 -0.01944 0.08803 -0.01991 0.07097 -0.02083 C 0.04792 -0.02222 0.03503 -0.02431 0.03503 -0.02685 C 0.03503 -0.02801 0.03907 -0.0294 0.04597 -0.03056 C 0.06303 -0.03287 0.09597 -0.03472 0.13399 -0.03495 C 0.17904 -0.03495 0.21498 -0.0331 0.21498 -0.03056 C 0.21498 -0.02801 0.18008 -0.02569 0.13503 -0.02546 C 0.11303 -0.02546 0.09206 -0.02593 0.07709 -0.02662 C 0.05612 -0.02778 0.04388 -0.02986 0.0431 -0.03194 C 0.0431 -0.0331 0.04792 -0.03426 0.05404 -0.03519 C 0.06888 -0.0375 0.09896 -0.03912 0.13295 -0.03912 C 0.17292 -0.03935 0.20612 -0.03773 0.20612 -0.03542 C 0.20691 -0.0331 0.17396 -0.03102 0.13399 -0.03079 C 0.11407 -0.03079 0.09493 -0.03102 0.08191 -0.03194 C 0.06303 -0.03287 0.05209 -0.03472 0.05209 -0.03657 C 0.05209 -0.03773 0.05508 -0.03866 0.06094 -0.03958 C 0.075 -0.04167 0.10105 -0.04306 0.13191 -0.04329 C 0.16888 -0.04329 0.19792 -0.0419 0.19792 -0.03982 C 0.19896 -0.03773 0.16993 -0.03588 0.13295 -0.03565 C 0.11498 -0.03565 0.09896 -0.03588 0.08698 -0.03657 C 0.06993 -0.0375 0.06003 -0.03912 0.06003 -0.04097 C 0.06003 -0.0419 0.06303 -0.04259 0.0681 -0.04352 C 0.08008 -0.04537 0.10404 -0.04653 0.13191 -0.04676 C 0.16498 -0.04699 0.19102 -0.0456 0.19102 -0.04352 C 0.19102 -0.0419 0.16602 -0.04005 0.13295 -0.04005 C 0.11602 -0.03982 0.10105 -0.04028 0.08998 -0.04074 C 0.075 -0.04167 0.06602 -0.04306 0.06602 -0.04468 C 0.06602 -0.0456 0.06888 -0.0463 0.07396 -0.04699 C 0.08503 -0.04861 0.10691 -0.04977 0.13112 -0.05 C 0.16094 -0.05023 0.18503 -0.04884 0.18503 -0.04722 C 0.18503 -0.04537 0.16094 -0.04398 0.13191 -0.04375 C 0.1181 -0.04375 0.10404 -0.04398 0.09388 -0.04468 C 0.08008 -0.04537 0.07201 -0.04653 0.07201 -0.04815 C 0.07201 -0.04884 0.075 -0.04954 0.07904 -0.05023 C 0.08907 -0.05162 0.10795 -0.05278 0.13112 -0.05278 C 0.15691 -0.05301 0.17904 -0.05185 0.17904 -0.05023 C 0.17904 -0.04884 0.15795 -0.04745 0.13112 -0.04745 C 0.11888 -0.04722 0.10612 -0.04745 0.09701 -0.04792 C 0.08503 -0.04884 0.078 -0.05 0.078 -0.05116 C 0.078 -0.05185 0.08008 -0.05255 0.08399 -0.05301 C 0.0931 -0.0544 0.11003 -0.05532 0.13112 -0.05556 C 0.15508 -0.05556 0.17396 -0.0544 0.17396 -0.05324 C 0.17396 -0.05185 0.15508 -0.05046 0.13112 -0.05046 C 0.11888 -0.05046 0.10795 -0.05069 0.10105 -0.05116 C 0.08907 -0.05162 0.08295 -0.05278 0.08295 -0.05394 C 0.08295 -0.0544 0.08503 -0.05509 0.08803 -0.05556 C 0.09597 -0.05694 0.11198 -0.05764 0.13008 -0.05787 C 0.15209 -0.05787 0.16888 -0.05694 0.16888 -0.05579 C 0.16888 -0.0544 0.15209 -0.05347 0.13112 -0.05324 C 0.11993 -0.05324 0.11003 -0.05347 0.103 -0.05394 C 0.0931 -0.0544 0.08698 -0.05532 0.08698 -0.05648 C 0.08698 -0.05694 0.08907 -0.05741 0.09206 -0.05787 " pathEditMode="relative" rAng="0" ptsTypes="AAAAAAAAAAAAAAAAAAAAAAAAAAAAAAAAAAAAAAAAAAAAAAAAAAAAAAAAAAAAAAAAAAA">
                                      <p:cBhvr>
                                        <p:cTn id="32" dur="3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C -0.06602 0.00162 -0.11498 0.00555 -0.11498 0.00879 C -0.11498 0.0118 -0.06706 0.01412 -0.003 0.01412 C 0.06093 0.01412 0.11497 0.0118 0.11497 0.00879 C 0.11497 0.00555 0.05898 0.00486 -0.00508 0.00694 C -0.0681 0.00949 -0.11498 0.01365 -0.11498 0.01643 C -0.11498 0.01967 -0.06602 0.02199 -0.003 0.02199 C 0.06093 0.02199 0.11497 0.01967 0.11497 0.01643 C 0.11497 0.01365 0.05898 0.01273 -0.00404 0.01481 C -0.0681 0.01712 -0.11498 0.02106 -0.11498 0.0243 C -0.11498 0.02754 -0.06602 0.02986 -0.00209 0.02986 C 0.06093 0.02986 0.11497 0.02754 0.11497 0.0243 C 0.11497 0.02152 0.05898 0.0206 -0.00404 0.02245 C -0.06706 0.02476 -0.11498 0.02916 -0.11498 0.03217 C -0.11498 0.03518 -0.06498 0.0375 -0.00209 0.0375 C 0.06302 0.0375 0.11497 0.03518 0.11497 0.03217 C 0.11497 0.02916 0.06002 0.02824 -0.003 0.03055 C -0.06602 0.03263 -0.11498 0.0368 -0.11498 0.03981 C -0.11498 0.04305 -0.06498 0.04513 -0.00105 0.04513 C 0.06302 0.04513 0.11497 0.04282 0.11497 0.03981 C 0.11497 0.0368 0.06002 0.03587 -0.003 0.03819 C -0.06602 0.04027 -0.11498 0.04467 -0.11498 0.04745 C -0.11498 0.05046 -0.06407 0.05277 -0.00105 0.05277 C 0.06302 0.05277 0.11497 0.05046 0.11497 0.04745 C 0.11497 0.04467 0.06093 0.04375 -0.003 0.04583 C -0.06602 0.04791 -0.11498 0.05231 -0.11498 0.05532 C -0.11498 0.0581 -0.06407 0.06087 4.16667E-6 0.06087 C 0.06406 0.06087 0.11497 0.05833 0.11497 0.05532 C 0.11497 0.05231 0.06093 0.05162 -0.00209 0.0537 C -0.06498 0.05578 -0.11602 0.05995 -0.11498 0.06296 C -0.11407 0.06597 -0.06407 0.06828 4.16667E-6 0.06828 C 0.06406 0.06828 0.11497 0.06574 0.11497 0.06273 C 0.11497 0.05995 0.06302 0.05925 4.16667E-6 0.06157 " pathEditMode="relative" rAng="0" ptsTypes="AAAAAAAAAAAAAAAAAAAAAAAAAAAAAAAAA">
                                      <p:cBhvr>
                                        <p:cTn id="34" dur="3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48148E-6 C -0.06602 -0.00185 -0.11498 -0.00602 -0.11498 -0.00949 C -0.11498 -0.01273 -0.06706 -0.01528 -0.003 -0.01528 C 0.06093 -0.01528 0.11497 -0.01273 0.11497 -0.00949 C 0.11497 -0.00602 0.05898 -0.00532 -0.00508 -0.00764 C -0.0681 -0.01042 -0.11498 -0.01481 -0.11498 -0.01782 C -0.11498 -0.02129 -0.06602 -0.02384 -0.003 -0.02384 C 0.06093 -0.02384 0.11497 -0.02129 0.11497 -0.01782 C 0.11497 -0.01481 0.05898 -0.01389 -0.00404 -0.01597 C -0.0681 -0.01852 -0.11498 -0.02292 -0.11498 -0.02639 C -0.11498 -0.02986 -0.06602 -0.03241 -0.00209 -0.03241 C 0.06093 -0.03241 0.11497 -0.02986 0.11497 -0.02639 C 0.11497 -0.02338 0.05898 -0.02222 -0.00404 -0.0243 C -0.06706 -0.02685 -0.11498 -0.03148 -0.11498 -0.03472 C -0.11498 -0.03796 -0.06498 -0.04051 -0.00209 -0.04051 C 0.06302 -0.04051 0.11497 -0.03796 0.11497 -0.03472 C 0.11497 -0.03148 0.06002 -0.03055 -0.003 -0.0331 C -0.06602 -0.03518 -0.11498 -0.03981 -0.11498 -0.04305 C -0.11498 -0.04653 -0.06498 -0.04884 -0.00105 -0.04884 C 0.06302 -0.04884 0.11497 -0.04629 0.11497 -0.04305 C 0.11497 -0.03981 0.06002 -0.03889 -0.003 -0.0412 C -0.06602 -0.04352 -0.11498 -0.04838 -0.11498 -0.05116 C -0.11498 -0.0544 -0.06407 -0.05694 -0.00105 -0.05694 C 0.06302 -0.05694 0.11497 -0.0544 0.11497 -0.05116 C 0.11497 -0.04838 0.06093 -0.04722 -0.003 -0.04954 C -0.06602 -0.05185 -0.11498 -0.05648 -0.11498 -0.05972 C -0.11498 -0.06273 -0.06407 -0.06574 3.75E-6 -0.06574 C 0.06406 -0.06574 0.11497 -0.06296 0.11497 -0.05972 C 0.11497 -0.05648 0.06093 -0.05579 -0.00209 -0.0581 C -0.06498 -0.06018 -0.11602 -0.06481 -0.11498 -0.06805 C -0.11407 -0.07129 -0.06407 -0.07361 3.75E-6 -0.07361 C 0.06406 -0.07361 0.11497 -0.07106 0.11497 -0.06782 C 0.11497 -0.06481 0.06302 -0.06389 3.75E-6 -0.06643 " pathEditMode="relative" rAng="0" ptsTypes="AAAAAAAAAAAAAAAAAAAAAAAAAAAAAAAAA">
                                      <p:cBhvr>
                                        <p:cTn id="36" dur="3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3.7037E-6 C -0.00403 -0.08936 0.04597 -0.16667 0.11302 -0.17199 C 0.17696 -0.17871 0.23698 -0.11875 0.24102 -0.03195 C 0.24597 0.04791 0.20404 0.12268 0.14401 0.12801 C 0.08907 0.13194 0.03698 0.08264 0.03295 0.0081 C 0.02904 -0.05996 0.06407 -0.12408 0.11498 -0.1294 C 0.16198 -0.13334 0.20599 -0.0919 0.20899 -0.0294 C 0.21198 0.02662 0.18399 0.08101 0.14206 0.08402 C 0.10404 0.08796 0.06797 0.05601 0.06498 0.00532 C 0.06302 -0.04005 0.08399 -0.08403 0.11706 -0.08658 C 0.14597 -0.08936 0.175 -0.06528 0.17696 -0.02662 C 0.17904 0.00671 0.16407 0.03865 0.13998 0.04143 C 0.12006 0.04398 0.09896 0.02939 0.09805 0.00277 C 0.09597 -0.01875 0.10404 -0.04144 0.11901 -0.04399 C 0.13099 -0.04399 0.14297 -0.03866 0.14506 -0.02408 C 0.14597 -0.01459 0.14401 -0.00533 0.13802 -0.00139 C 0.13503 3.7037E-6 0.13295 3.7037E-6 0.12995 -0.00139 " pathEditMode="relative" rAng="0" ptsTypes="AAAAAAAAAAAAAAAAA">
                                      <p:cBhvr>
                                        <p:cTn id="38" dur="30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C 0.00403 -0.08935 -0.04597 -0.16666 -0.11302 -0.17199 C -0.17696 -0.1787 -0.23698 -0.11875 -0.24102 -0.03194 C -0.24597 0.04792 -0.20404 0.12269 -0.14401 0.12801 C -0.08907 0.13195 -0.03698 0.08264 -0.03295 0.0081 C -0.02904 -0.05995 -0.06407 -0.12407 -0.11498 -0.1294 C -0.16198 -0.13333 -0.20599 -0.0919 -0.20899 -0.0294 C -0.21198 0.02662 -0.18399 0.08102 -0.14206 0.08403 C -0.10404 0.08797 -0.06797 0.05602 -0.06498 0.00533 C -0.06302 -0.04004 -0.08399 -0.08402 -0.11706 -0.08657 C -0.14597 -0.08935 -0.175 -0.06527 -0.17696 -0.02662 C -0.17904 0.00672 -0.16407 0.03866 -0.13998 0.04144 C -0.12005 0.04398 -0.09896 0.0294 -0.09805 0.00278 C -0.09597 -0.01875 -0.10404 -0.04143 -0.11901 -0.04398 C -0.13099 -0.04398 -0.14297 -0.03865 -0.14505 -0.02407 C -0.14597 -0.01458 -0.14401 -0.00532 -0.13802 -0.00139 C -0.13503 -2.96296E-6 -0.13295 -2.96296E-6 -0.12995 -0.00139 " pathEditMode="relative" rAng="0" ptsTypes="AAAAAAAAAAAAAAAAA">
                                      <p:cBhvr>
                                        <p:cTn id="40" dur="3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3" grpId="1" animBg="1"/>
      <p:bldP spid="18454" grpId="0" animBg="1"/>
      <p:bldP spid="18454" grpId="1" animBg="1"/>
      <p:bldP spid="18455" grpId="0" animBg="1"/>
      <p:bldP spid="18455" grpId="1" animBg="1"/>
      <p:bldP spid="18456" grpId="0" animBg="1"/>
      <p:bldP spid="18456" grpId="1" animBg="1"/>
      <p:bldP spid="18457" grpId="0" animBg="1"/>
      <p:bldP spid="18457" grpId="1" animBg="1"/>
      <p:bldP spid="18458" grpId="0" animBg="1"/>
      <p:bldP spid="18458" grpId="1" animBg="1"/>
      <p:bldP spid="18459" grpId="0" animBg="1"/>
      <p:bldP spid="18459" grpId="1" animBg="1"/>
      <p:bldP spid="18460" grpId="0" animBg="1"/>
      <p:bldP spid="18460" grpId="1" animBg="1"/>
      <p:bldP spid="18461" grpId="0" animBg="1"/>
      <p:bldP spid="18461" grpId="1" animBg="1"/>
      <p:bldP spid="18462" grpId="0" animBg="1"/>
      <p:bldP spid="18462" grpId="1" animBg="1"/>
      <p:bldP spid="18463" grpId="0" animBg="1"/>
      <p:bldP spid="18463" grpId="1" animBg="1"/>
      <p:bldP spid="18464" grpId="0" animBg="1"/>
      <p:bldP spid="18464" grpId="1" animBg="1"/>
      <p:bldP spid="18465" grpId="0" animBg="1"/>
      <p:bldP spid="18465" grpId="1" animBg="1"/>
      <p:bldP spid="18466" grpId="0" animBg="1"/>
      <p:bldP spid="18466" grpId="1" animBg="1"/>
      <p:bldP spid="18467" grpId="0" animBg="1"/>
      <p:bldP spid="18467" grpId="1" animBg="1"/>
      <p:bldP spid="18468" grpId="0" animBg="1"/>
      <p:bldP spid="18468" grpId="1" animBg="1"/>
      <p:bldP spid="18469" grpId="0" animBg="1"/>
      <p:bldP spid="18469" grpId="1" animBg="1"/>
      <p:bldP spid="18470" grpId="0" animBg="1"/>
      <p:bldP spid="18471" grpId="0" animBg="1"/>
      <p:bldP spid="18471" grpId="1" animBg="1"/>
      <p:bldP spid="18472" grpId="0" animBg="1"/>
      <p:bldP spid="18472" grpId="1" animBg="1"/>
      <p:bldP spid="18473" grpId="0" animBg="1"/>
      <p:bldP spid="18473" grpId="1" animBg="1"/>
      <p:bldP spid="18474" grpId="0" animBg="1"/>
      <p:bldP spid="18474" grpId="1" animBg="1"/>
      <p:bldP spid="18475" grpId="0" animBg="1"/>
      <p:bldP spid="18475" grpId="1" animBg="1"/>
      <p:bldP spid="18476" grpId="0" animBg="1"/>
      <p:bldP spid="18476" grpId="1" animBg="1"/>
      <p:bldP spid="18477" grpId="0" animBg="1"/>
      <p:bldP spid="18477" grpId="1" animBg="1"/>
      <p:bldP spid="18478" grpId="0" animBg="1"/>
      <p:bldP spid="18478" grpId="1" animBg="1"/>
      <p:bldP spid="18479" grpId="0" animBg="1"/>
      <p:bldP spid="18479" grpId="1" animBg="1"/>
      <p:bldP spid="18480" grpId="0" animBg="1"/>
      <p:bldP spid="18480" grpId="1" animBg="1"/>
      <p:bldP spid="18481" grpId="0" animBg="1"/>
      <p:bldP spid="18481" grpId="1" animBg="1"/>
      <p:bldP spid="18482" grpId="0" animBg="1"/>
      <p:bldP spid="1848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粒子群算法</a:t>
            </a:r>
            <a:endParaRPr lang="zh-CN" altLang="zh-CN" sz="2400" dirty="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0" y="2362201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133600" y="1905001"/>
            <a:ext cx="8001000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3200" b="1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zh-CN" sz="3200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3200">
                <a:latin typeface="Tahoma" panose="020B0604030504040204" pitchFamily="34" charset="0"/>
                <a:ea typeface="楷体_GB2312" pitchFamily="1" charset="-122"/>
              </a:rPr>
              <a:t>                  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682496" y="1447801"/>
            <a:ext cx="860450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D维空间中，有N个粒子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，将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代入适应函数f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求适应值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速度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个体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pbest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种群所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gbest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2000" dirty="0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通常，在第d（1</a:t>
            </a:r>
            <a:r>
              <a:rPr lang="zh-CN" altLang="zh-CN" dirty="0"/>
              <a:t>≤d≤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）维的位置变化范围限定在              内，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速度变化范围限定在              内（即在迭代中若             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超出了边界值，则该维的速度或位置被限制为该维最大速度或边界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位置）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7911"/>
              </p:ext>
            </p:extLst>
          </p:nvPr>
        </p:nvGraphicFramePr>
        <p:xfrm>
          <a:off x="7086600" y="4192587"/>
          <a:ext cx="1752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r:id="rId4" imgW="928222" imgH="241827" progId="Equation.DSMT4">
                  <p:embed/>
                </p:oleObj>
              </mc:Choice>
              <mc:Fallback>
                <p:oleObj r:id="rId4" imgW="928222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2587"/>
                        <a:ext cx="1752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697"/>
              </p:ext>
            </p:extLst>
          </p:nvPr>
        </p:nvGraphicFramePr>
        <p:xfrm>
          <a:off x="4559808" y="46482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r:id="rId6" imgW="940934" imgH="241827" progId="Equation.DSMT4">
                  <p:embed/>
                </p:oleObj>
              </mc:Choice>
              <mc:Fallback>
                <p:oleObj r:id="rId6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808" y="46482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39347"/>
              </p:ext>
            </p:extLst>
          </p:nvPr>
        </p:nvGraphicFramePr>
        <p:xfrm>
          <a:off x="8420100" y="4575123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r:id="rId8" imgW="496047" imgH="229116" progId="Equation.DSMT4">
                  <p:embed/>
                </p:oleObj>
              </mc:Choice>
              <mc:Fallback>
                <p:oleObj r:id="rId8" imgW="496047" imgH="229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4575123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837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6192" y="762001"/>
            <a:ext cx="9409176" cy="53641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/>
              <a:t>粒子i的第d维速度更新公式：</a:t>
            </a:r>
          </a:p>
          <a:p>
            <a:pPr>
              <a:lnSpc>
                <a:spcPct val="150000"/>
              </a:lnSpc>
            </a:pPr>
            <a:endParaRPr lang="zh-CN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</a:t>
            </a:r>
          </a:p>
          <a:p>
            <a:pPr>
              <a:lnSpc>
                <a:spcPct val="150000"/>
              </a:lnSpc>
            </a:pPr>
            <a:r>
              <a:rPr lang="zh-CN" altLang="zh-CN" sz="2400" dirty="0"/>
              <a:t> 粒子i的第d维位置更新公式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     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—</a:t>
            </a:r>
            <a:r>
              <a:rPr lang="zh-CN" altLang="zh-CN" sz="2400" dirty="0"/>
              <a:t>第k次迭代粒子i飞行速度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     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—</a:t>
            </a:r>
            <a:r>
              <a:rPr lang="zh-CN" altLang="zh-CN" sz="2400" dirty="0"/>
              <a:t>第k次迭代粒子i位置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c1,c2—加速度常数，调节学习最大步长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r1,r2—两个</a:t>
            </a:r>
            <a:r>
              <a:rPr lang="zh-CN" altLang="zh-CN" sz="2400" dirty="0" smtClean="0"/>
              <a:t>随机数</a:t>
            </a:r>
            <a:r>
              <a:rPr lang="zh-CN" altLang="zh-CN" sz="2400" dirty="0"/>
              <a:t>，取值范围[0，1]，以增加搜索随机性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 </a:t>
            </a:r>
            <a:r>
              <a:rPr lang="zh-CN" altLang="zh-CN" sz="2400" dirty="0"/>
              <a:t>w —惯性权重，非负数，调节对解空间的搜索范围</a:t>
            </a:r>
          </a:p>
          <a:p>
            <a:pPr>
              <a:lnSpc>
                <a:spcPct val="150000"/>
              </a:lnSpc>
            </a:pPr>
            <a:endParaRPr lang="zh-CN" altLang="zh-CN" sz="2400" dirty="0"/>
          </a:p>
          <a:p>
            <a:pPr>
              <a:lnSpc>
                <a:spcPct val="150000"/>
              </a:lnSpc>
            </a:pPr>
            <a:endParaRPr lang="zh-CN" altLang="zh-CN" sz="24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86001" y="1295400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295400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01569"/>
              </p:ext>
            </p:extLst>
          </p:nvPr>
        </p:nvGraphicFramePr>
        <p:xfrm>
          <a:off x="3502597" y="2564607"/>
          <a:ext cx="3429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r:id="rId5" imgW="940934" imgH="241827" progId="Equation.DSMT4">
                  <p:embed/>
                </p:oleObj>
              </mc:Choice>
              <mc:Fallback>
                <p:oleObj r:id="rId5" imgW="94093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97" y="2564607"/>
                        <a:ext cx="3429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81602"/>
              </p:ext>
            </p:extLst>
          </p:nvPr>
        </p:nvGraphicFramePr>
        <p:xfrm>
          <a:off x="2010156" y="3444082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r:id="rId7" imgW="191481" imgH="242458" progId="Equation.DSMT4">
                  <p:embed/>
                </p:oleObj>
              </mc:Choice>
              <mc:Fallback>
                <p:oleObj r:id="rId7" imgW="191481" imgH="2424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156" y="3444082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22340"/>
              </p:ext>
            </p:extLst>
          </p:nvPr>
        </p:nvGraphicFramePr>
        <p:xfrm>
          <a:off x="1995106" y="3920331"/>
          <a:ext cx="51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r:id="rId9" imgW="204136" imgH="242352" progId="Equation.DSMT4">
                  <p:embed/>
                </p:oleObj>
              </mc:Choice>
              <mc:Fallback>
                <p:oleObj r:id="rId9" imgW="204136" imgH="2423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06" y="3920331"/>
                        <a:ext cx="512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348173" y="2548070"/>
            <a:ext cx="583424" cy="427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tx1"/>
                </a:solidFill>
              </a:rPr>
              <a:t>k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93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6152" y="722377"/>
            <a:ext cx="9765792" cy="54223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000" dirty="0" smtClean="0"/>
              <a:t>粒子</a:t>
            </a:r>
            <a:r>
              <a:rPr lang="zh-CN" altLang="zh-CN" sz="2000" dirty="0"/>
              <a:t>速度更新公式包含三部分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第</a:t>
            </a:r>
            <a:r>
              <a:rPr lang="zh-CN" altLang="zh-CN" sz="2000" dirty="0"/>
              <a:t>一部分为粒子先前的速度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第二</a:t>
            </a:r>
            <a:r>
              <a:rPr lang="zh-CN" altLang="zh-CN" sz="2000" dirty="0"/>
              <a:t>部分为“认知”部分，表示粒子本身的思考，可理解为粒子i当前位置与自己最好位置之间的距离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第三</a:t>
            </a:r>
            <a:r>
              <a:rPr lang="zh-CN" altLang="zh-CN" sz="2000" dirty="0"/>
              <a:t>部分为“社会”部分，表示粒子间的信息共享与合作，可理解为粒子i当前位置与群体最好位置之间的距离。</a:t>
            </a: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1332369852"/>
              </p:ext>
            </p:extLst>
          </p:nvPr>
        </p:nvGraphicFramePr>
        <p:xfrm>
          <a:off x="1869948" y="1057656"/>
          <a:ext cx="8458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948" y="1057656"/>
                        <a:ext cx="8458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191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176</TotalTime>
  <Words>2533</Words>
  <Application>Microsoft Office PowerPoint</Application>
  <PresentationFormat>宽屏</PresentationFormat>
  <Paragraphs>355</Paragraphs>
  <Slides>3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8" baseType="lpstr">
      <vt:lpstr>Adobe 楷体 Std R</vt:lpstr>
      <vt:lpstr>DFKai-SB</vt:lpstr>
      <vt:lpstr>PMingLiU</vt:lpstr>
      <vt:lpstr>PMingLiU</vt:lpstr>
      <vt:lpstr>宋体</vt:lpstr>
      <vt:lpstr>等线</vt:lpstr>
      <vt:lpstr>等线 Light</vt:lpstr>
      <vt:lpstr>楷体_GB2312</vt:lpstr>
      <vt:lpstr>Arial</vt:lpstr>
      <vt:lpstr>Arial Black</vt:lpstr>
      <vt:lpstr>Calibri</vt:lpstr>
      <vt:lpstr>Calibri Light</vt:lpstr>
      <vt:lpstr>Cambria Math</vt:lpstr>
      <vt:lpstr>Tahoma</vt:lpstr>
      <vt:lpstr>Times</vt:lpstr>
      <vt:lpstr>Times New Roman</vt:lpstr>
      <vt:lpstr>Wingdings</vt:lpstr>
      <vt:lpstr>Office Theme</vt:lpstr>
      <vt:lpstr>Equation.DSMT4</vt:lpstr>
      <vt:lpstr>A Equation</vt:lpstr>
      <vt:lpstr>Microsoft 公式 3.0</vt:lpstr>
      <vt:lpstr>最优化技术 -粒子群算法（PSO）</vt:lpstr>
      <vt:lpstr>遗传算法</vt:lpstr>
      <vt:lpstr>粒子群算法</vt:lpstr>
      <vt:lpstr>粒子群算法</vt:lpstr>
      <vt:lpstr>粒子群算法</vt:lpstr>
      <vt:lpstr>粒子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粒子群算法</vt:lpstr>
      <vt:lpstr>PowerPoint 演示文稿</vt:lpstr>
      <vt:lpstr>PowerPoint 演示文稿</vt:lpstr>
      <vt:lpstr>粒子群算法</vt:lpstr>
      <vt:lpstr>线性递减权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流程</vt:lpstr>
      <vt:lpstr>粒子群优化算法流程图</vt:lpstr>
      <vt:lpstr>PowerPoint 演示文稿</vt:lpstr>
      <vt:lpstr>粒子群算法</vt:lpstr>
      <vt:lpstr>PowerPoint 演示文稿</vt:lpstr>
      <vt:lpstr>PowerPoint 演示文稿</vt:lpstr>
      <vt:lpstr>PowerPoint 演示文稿</vt:lpstr>
      <vt:lpstr>粒子群算法 </vt:lpstr>
      <vt:lpstr>粒子群算法</vt:lpstr>
      <vt:lpstr>粒子群算法</vt:lpstr>
      <vt:lpstr>粒子群算法</vt:lpstr>
      <vt:lpstr>粒子群算法</vt:lpstr>
      <vt:lpstr>粒子群算法</vt:lpstr>
      <vt:lpstr>粒子群算法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dministrator</cp:lastModifiedBy>
  <cp:revision>512</cp:revision>
  <dcterms:created xsi:type="dcterms:W3CDTF">2019-12-25T10:26:10Z</dcterms:created>
  <dcterms:modified xsi:type="dcterms:W3CDTF">2021-05-17T14:39:05Z</dcterms:modified>
</cp:coreProperties>
</file>